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6"/>
  </p:notesMasterIdLst>
  <p:sldIdLst>
    <p:sldId id="301" r:id="rId5"/>
    <p:sldId id="485" r:id="rId7"/>
    <p:sldId id="500" r:id="rId8"/>
    <p:sldId id="501" r:id="rId9"/>
    <p:sldId id="502" r:id="rId10"/>
    <p:sldId id="503" r:id="rId11"/>
    <p:sldId id="504" r:id="rId12"/>
    <p:sldId id="505" r:id="rId13"/>
    <p:sldId id="506" r:id="rId14"/>
    <p:sldId id="507" r:id="rId15"/>
    <p:sldId id="508" r:id="rId16"/>
    <p:sldId id="509" r:id="rId17"/>
    <p:sldId id="510" r:id="rId18"/>
    <p:sldId id="511" r:id="rId19"/>
    <p:sldId id="512" r:id="rId20"/>
    <p:sldId id="513" r:id="rId21"/>
    <p:sldId id="514" r:id="rId22"/>
    <p:sldId id="515" r:id="rId23"/>
    <p:sldId id="516" r:id="rId24"/>
    <p:sldId id="517" r:id="rId25"/>
    <p:sldId id="518" r:id="rId26"/>
    <p:sldId id="519" r:id="rId27"/>
    <p:sldId id="520" r:id="rId28"/>
    <p:sldId id="521" r:id="rId29"/>
    <p:sldId id="522" r:id="rId30"/>
    <p:sldId id="523" r:id="rId31"/>
    <p:sldId id="524" r:id="rId32"/>
    <p:sldId id="525" r:id="rId33"/>
    <p:sldId id="302" r:id="rId34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ANGHAO" initials="Z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8B2F"/>
    <a:srgbClr val="38160C"/>
    <a:srgbClr val="C57F2B"/>
    <a:srgbClr val="93634C"/>
    <a:srgbClr val="94634C"/>
    <a:srgbClr val="EA71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4708"/>
    <p:restoredTop sz="95633"/>
  </p:normalViewPr>
  <p:slideViewPr>
    <p:cSldViewPr showGuides="1">
      <p:cViewPr varScale="1">
        <p:scale>
          <a:sx n="53" d="100"/>
          <a:sy n="53" d="100"/>
        </p:scale>
        <p:origin x="-84" y="-378"/>
      </p:cViewPr>
      <p:guideLst>
        <p:guide orient="horz" pos="174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8" Type="http://schemas.openxmlformats.org/officeDocument/2006/relationships/commentAuthors" Target="commentAuthors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2499D25-A85C-42DA-952C-F3130663E0A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1741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eaLnBrk="1" hangingPunct="1"/>
            <a:fld id="{9A0DB2DC-4C9A-4742-B13C-FB6460FD3503}" type="slidenum">
              <a:rPr lang="zh-CN" altLang="en-US" sz="13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3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77" name="Shape 977"/>
          <p:cNvSpPr>
            <a:spLocks noGrp="1" noRot="1" noChangeAspect="1"/>
          </p:cNvSpPr>
          <p:nvPr>
            <p:ph type="sldImg" idx="2"/>
          </p:nvPr>
        </p:nvSpPr>
        <p:spPr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ln>
            <a:solidFill>
              <a:srgbClr val="000000"/>
            </a:solidFill>
          </a:ln>
        </p:spPr>
      </p:sp>
      <p:sp>
        <p:nvSpPr>
          <p:cNvPr id="47106" name="Shape 978"/>
          <p:cNvSpPr txBox="1"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25" tIns="45700" rIns="91425" bIns="45700" anchor="t"/>
          <a:p>
            <a:pPr marL="0" lvl="0" indent="0">
              <a:spcBef>
                <a:spcPct val="0"/>
              </a:spcBef>
              <a:buSzPct val="25000"/>
              <a:buNone/>
            </a:pPr>
            <a:endParaRPr lang="zh-CN" sz="2400" u="none">
              <a:solidFill>
                <a:srgbClr val="000000"/>
              </a:solidFill>
              <a:latin typeface="Montserrat"/>
              <a:ea typeface="Montserrat"/>
              <a:sym typeface="Montserrat"/>
            </a:endParaRPr>
          </a:p>
        </p:txBody>
      </p:sp>
      <p:sp>
        <p:nvSpPr>
          <p:cNvPr id="47107" name="Shape 979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25" tIns="45700" rIns="91425" bIns="45700" anchor="b"/>
          <a:p>
            <a:pPr lvl="0" algn="r" eaLnBrk="1" hangingPunct="1">
              <a:spcBef>
                <a:spcPct val="0"/>
              </a:spcBef>
              <a:buSzPct val="25000"/>
            </a:pPr>
            <a:fld id="{9A0DB2DC-4C9A-4742-B13C-FB6460FD3503}" type="slidenum">
              <a:rPr lang="en-US" altLang="zh-CN" sz="1200">
                <a:solidFill>
                  <a:srgbClr val="000000"/>
                </a:solidFill>
                <a:latin typeface="Montserrat"/>
                <a:ea typeface="Montserrat"/>
                <a:sym typeface="Montserrat"/>
              </a:rPr>
            </a:fld>
            <a:endParaRPr lang="en-US" altLang="zh-CN" sz="1200">
              <a:solidFill>
                <a:srgbClr val="000000"/>
              </a:solidFill>
              <a:latin typeface="Montserrat"/>
              <a:ea typeface="Montserrat"/>
              <a:sym typeface="Montserrat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image" Target="../media/image1.jpeg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image" Target="../media/image1.jpeg"/><Relationship Id="rId2" Type="http://schemas.openxmlformats.org/officeDocument/2006/relationships/tags" Target="../tags/tag14.xml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7" Type="http://schemas.openxmlformats.org/officeDocument/2006/relationships/tags" Target="../tags/tag50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image" Target="../media/image1.jpeg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098"/>
            <a:ext cx="7772400" cy="110271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160"/>
            <a:ext cx="6400800" cy="131468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8035" indent="0" algn="ctr">
              <a:buNone/>
              <a:defRPr/>
            </a:lvl7pPr>
            <a:lvl8pPr marL="2400935" indent="0" algn="ctr">
              <a:buNone/>
              <a:defRPr/>
            </a:lvl8pPr>
            <a:lvl9pPr marL="2743835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15"/>
            <a:ext cx="2057400" cy="4389411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15"/>
            <a:ext cx="6019800" cy="4389411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098"/>
            <a:ext cx="7772400" cy="110271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160"/>
            <a:ext cx="6400800" cy="131468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8035" indent="0" algn="ctr">
              <a:buNone/>
              <a:defRPr/>
            </a:lvl7pPr>
            <a:lvl8pPr marL="2400935" indent="0" algn="ctr">
              <a:buNone/>
              <a:defRPr/>
            </a:lvl8pPr>
            <a:lvl9pPr marL="2743835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753"/>
            <a:ext cx="7772400" cy="102173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416"/>
            <a:ext cx="7772400" cy="112533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8035" indent="0">
              <a:buNone/>
              <a:defRPr sz="1050"/>
            </a:lvl7pPr>
            <a:lvl8pPr marL="2400935" indent="0">
              <a:buNone/>
              <a:defRPr sz="1050"/>
            </a:lvl8pPr>
            <a:lvl9pPr marL="2743835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360"/>
            <a:ext cx="4038600" cy="33950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360"/>
            <a:ext cx="4038600" cy="33950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536"/>
            <a:ext cx="4040188" cy="47990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442"/>
            <a:ext cx="4040188" cy="296398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1536"/>
            <a:ext cx="4041775" cy="47990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442"/>
            <a:ext cx="4041775" cy="296398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823"/>
            <a:ext cx="3008313" cy="871690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23"/>
            <a:ext cx="5111750" cy="439060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513"/>
            <a:ext cx="3008313" cy="351891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8035" indent="0">
              <a:buNone/>
              <a:defRPr sz="675"/>
            </a:lvl7pPr>
            <a:lvl8pPr marL="2400935" indent="0">
              <a:buNone/>
              <a:defRPr sz="675"/>
            </a:lvl8pPr>
            <a:lvl9pPr marL="2743835" indent="0">
              <a:buNone/>
              <a:defRPr sz="675"/>
            </a:lvl9pPr>
          </a:lstStyle>
          <a:p>
            <a:pPr lvl="0" fontAlgn="base"/>
            <a:r>
              <a:rPr lang="zh-CN" altLang="en-US" sz="10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080"/>
            <a:ext cx="5486400" cy="425128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662"/>
            <a:ext cx="5486400" cy="308664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8035" indent="0">
              <a:buNone/>
              <a:defRPr sz="1500"/>
            </a:lvl7pPr>
            <a:lvl8pPr marL="2400935" indent="0">
              <a:buNone/>
              <a:defRPr sz="1500"/>
            </a:lvl8pPr>
            <a:lvl9pPr marL="2743835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208"/>
            <a:ext cx="5486400" cy="60375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8035" indent="0">
              <a:buNone/>
              <a:defRPr sz="675"/>
            </a:lvl7pPr>
            <a:lvl8pPr marL="2400935" indent="0">
              <a:buNone/>
              <a:defRPr sz="675"/>
            </a:lvl8pPr>
            <a:lvl9pPr marL="2743835" indent="0">
              <a:buNone/>
              <a:defRPr sz="675"/>
            </a:lvl9pPr>
          </a:lstStyle>
          <a:p>
            <a:pPr lvl="0" fontAlgn="base"/>
            <a:r>
              <a:rPr lang="zh-CN" altLang="en-US" sz="10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15"/>
            <a:ext cx="2057400" cy="4389411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15"/>
            <a:ext cx="6019800" cy="4389411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userDrawn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504824" y="2362613"/>
            <a:ext cx="3897358" cy="419173"/>
          </a:xfrm>
          <a:noFill/>
        </p:spPr>
        <p:txBody>
          <a:bodyPr anchor="ctr">
            <a:normAutofit/>
          </a:bodyPr>
          <a:lstStyle>
            <a:lvl1pPr marL="0" indent="0" algn="l">
              <a:buNone/>
              <a:defRPr sz="135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auto"/>
            <a:r>
              <a:rPr lang="zh-CN" altLang="en-US" sz="1350" strike="noStrike" noProof="1" dirty="0"/>
              <a:t>单击此处编辑副标题</a:t>
            </a:r>
            <a:endParaRPr lang="en-US" strike="noStrike" noProof="1" dirty="0"/>
          </a:p>
        </p:txBody>
      </p:sp>
      <p:sp>
        <p:nvSpPr>
          <p:cNvPr id="1954" name="矩形 1953"/>
          <p:cNvSpPr/>
          <p:nvPr>
            <p:custDataLst>
              <p:tags r:id="rId2"/>
            </p:custDataLst>
          </p:nvPr>
        </p:nvSpPr>
        <p:spPr>
          <a:xfrm>
            <a:off x="4588191" y="0"/>
            <a:ext cx="4572000" cy="5144398"/>
          </a:xfrm>
          <a:prstGeom prst="rect">
            <a:avLst/>
          </a:prstGeom>
          <a:blipFill>
            <a:blip r:embed="rId3"/>
            <a:srcRect/>
            <a:stretch>
              <a:fillRect l="-46193" r="-2255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baseline="0" noProof="1">
              <a:latin typeface="Arial" panose="020B0604020202020204" pitchFamily="34" charset="0"/>
            </a:endParaRPr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504824" y="4016807"/>
            <a:ext cx="1080000" cy="297052"/>
          </a:xfrm>
          <a:noFill/>
        </p:spPr>
        <p:txBody>
          <a:bodyPr vert="horz" anchor="ctr">
            <a:noAutofit/>
          </a:bodyPr>
          <a:lstStyle>
            <a:lvl1pPr marL="0" indent="0" algn="l">
              <a:buNone/>
              <a:defRPr sz="1015" b="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257175" indent="0">
              <a:buNone/>
              <a:defRPr/>
            </a:lvl2pPr>
            <a:lvl3pPr marL="514350" indent="0">
              <a:buNone/>
              <a:defRPr/>
            </a:lvl3pPr>
            <a:lvl4pPr marL="771525" indent="0">
              <a:buNone/>
              <a:defRPr/>
            </a:lvl4pPr>
            <a:lvl5pPr marL="1028700" indent="0">
              <a:buNone/>
              <a:defRPr/>
            </a:lvl5pPr>
          </a:lstStyle>
          <a:p>
            <a:pPr lvl="0" fontAlgn="auto"/>
            <a:r>
              <a:rPr lang="zh-CN" altLang="en-US" sz="1015" strike="noStrike" noProof="1" dirty="0"/>
              <a:t>编辑文本</a:t>
            </a:r>
            <a:endParaRPr lang="en-US" altLang="zh-CN" strike="noStrike" noProof="1" dirty="0"/>
          </a:p>
        </p:txBody>
      </p:sp>
      <p:sp>
        <p:nvSpPr>
          <p:cNvPr id="1957" name="矩形 1956"/>
          <p:cNvSpPr/>
          <p:nvPr>
            <p:custDataLst>
              <p:tags r:id="rId4"/>
            </p:custDataLst>
          </p:nvPr>
        </p:nvSpPr>
        <p:spPr>
          <a:xfrm>
            <a:off x="563563" y="3836988"/>
            <a:ext cx="322263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baseline="0" noProof="1">
              <a:latin typeface="Arial" panose="020B0604020202020204" pitchFamily="34" charset="0"/>
            </a:endParaRP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504824" y="4345608"/>
            <a:ext cx="1080000" cy="297052"/>
          </a:xfrm>
          <a:noFill/>
        </p:spPr>
        <p:txBody>
          <a:bodyPr vert="horz" anchor="ctr">
            <a:noAutofit/>
          </a:bodyPr>
          <a:lstStyle>
            <a:lvl1pPr marL="0" indent="0" algn="l">
              <a:buNone/>
              <a:defRPr sz="1015" b="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257175" indent="0">
              <a:buNone/>
              <a:defRPr/>
            </a:lvl2pPr>
            <a:lvl3pPr marL="514350" indent="0">
              <a:buNone/>
              <a:defRPr/>
            </a:lvl3pPr>
            <a:lvl4pPr marL="771525" indent="0">
              <a:buNone/>
              <a:defRPr/>
            </a:lvl4pPr>
            <a:lvl5pPr marL="1028700" indent="0">
              <a:buNone/>
              <a:defRPr/>
            </a:lvl5pPr>
          </a:lstStyle>
          <a:p>
            <a:pPr lvl="0" fontAlgn="auto"/>
            <a:r>
              <a:rPr lang="zh-CN" altLang="en-US" sz="1015" strike="noStrike" noProof="1" dirty="0"/>
              <a:t>编辑文本</a:t>
            </a:r>
            <a:endParaRPr lang="zh-CN" altLang="en-US" strike="noStrike" noProof="1" dirty="0"/>
          </a:p>
        </p:txBody>
      </p:sp>
      <p:sp>
        <p:nvSpPr>
          <p:cNvPr id="9802" name="标题 1"/>
          <p:cNvSpPr>
            <a:spLocks noGrp="1"/>
          </p:cNvSpPr>
          <p:nvPr>
            <p:ph type="ctrTitle" hasCustomPrompt="1"/>
          </p:nvPr>
        </p:nvSpPr>
        <p:spPr>
          <a:xfrm>
            <a:off x="504825" y="1616673"/>
            <a:ext cx="3897358" cy="704666"/>
          </a:xfrm>
        </p:spPr>
        <p:txBody>
          <a:bodyPr anchor="b" anchorCtr="0">
            <a:normAutofit/>
          </a:bodyPr>
          <a:lstStyle>
            <a:lvl1pPr algn="l">
              <a:defRPr sz="2475" baseline="0">
                <a:solidFill>
                  <a:schemeClr val="bg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z="2475" strike="noStrike" noProof="1" dirty="0"/>
              <a:t>单击此处编辑标题</a:t>
            </a:r>
            <a:endParaRPr lang="zh-CN" altLang="en-US" strike="noStrike" noProof="1" dirty="0"/>
          </a:p>
        </p:txBody>
      </p:sp>
      <p:grpSp>
        <p:nvGrpSpPr>
          <p:cNvPr id="982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5"/>
            </p:custDataLst>
          </p:nvPr>
        </p:nvGrpSpPr>
        <p:grpSpPr>
          <a:xfrm>
            <a:off x="833783" y="1125083"/>
            <a:ext cx="8158331" cy="3199087"/>
            <a:chOff x="654511" y="1531088"/>
            <a:chExt cx="10877774" cy="4264704"/>
          </a:xfrm>
          <a:solidFill>
            <a:srgbClr val="5283E4"/>
          </a:solidFill>
        </p:grpSpPr>
        <p:sp>
          <p:nvSpPr>
            <p:cNvPr id="983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4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5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6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7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8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9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0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1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2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3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4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5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6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7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8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9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0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1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2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3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4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5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6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7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8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9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0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1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2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3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4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5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6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7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8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9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0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1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2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3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4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5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6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7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8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9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0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1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2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3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4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5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6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7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8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9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0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1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2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3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4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5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6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7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8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9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0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1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2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3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4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5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6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7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8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9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0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1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2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3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4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5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6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7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8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9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0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1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2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3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4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5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6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7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8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9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0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1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2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3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4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5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6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7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8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9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0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1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2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3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4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5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6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7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8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9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0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1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2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3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4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5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6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7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8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9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0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1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2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3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4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5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6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7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8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9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0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1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2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3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4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5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6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7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8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9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0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1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2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3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4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5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6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7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8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9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0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1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2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3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4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5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6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7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8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9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0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1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2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3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4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5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6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7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8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9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0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1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2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3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4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5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6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7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8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9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0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1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2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3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4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5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6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7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8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9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0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1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2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3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4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5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6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7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8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9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0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1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2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3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4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5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6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7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8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9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0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1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2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3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4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5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6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7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8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9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0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1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2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3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4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5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6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7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8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9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0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1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2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3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4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5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6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7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8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9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0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1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2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3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4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5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6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7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8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9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0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1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2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3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4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5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6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7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8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9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0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1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2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3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4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5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6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7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8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9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0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1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2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3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4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5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6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7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8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9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0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1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2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3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4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5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6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7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8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9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0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1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2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3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4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5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6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7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8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9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0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1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2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3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4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5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6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7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8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9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0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1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2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3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4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5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6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7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8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9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0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1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2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3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4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5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6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7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8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9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0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1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2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3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4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5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6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7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8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9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0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1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2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3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4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5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6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7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8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9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0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1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2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3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4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5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6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7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8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9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0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1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2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3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4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5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6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7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8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9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0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1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2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3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4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5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6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7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8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9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0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1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2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3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4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5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6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7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8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9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0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1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2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3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4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5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6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7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8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9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0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1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2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3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4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5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6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7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8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9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0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1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2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3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4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5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6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7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8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9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0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1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2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3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4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5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6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7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8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9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0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1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2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3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4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5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6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7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8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9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0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1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2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3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4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5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6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7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8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9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0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1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2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3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4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5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6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7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8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9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0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1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2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3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4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5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6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7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8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9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0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1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2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3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4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5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6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7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8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9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0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1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2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3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4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5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6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7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8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9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0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1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2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3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4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5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6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7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8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9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0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1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2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3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4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5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6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7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8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9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0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1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2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3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4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5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6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7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8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9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0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1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2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3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4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5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6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7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8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9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0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1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2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3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4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5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6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7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8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9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0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1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2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3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4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5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6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7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8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9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0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1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2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3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4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5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6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7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8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9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0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1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2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3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4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5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6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7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8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9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0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1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2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3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4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5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6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7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8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9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0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1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2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3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4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5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6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7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8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9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0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1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2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3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4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5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6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7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8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9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0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1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2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3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4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5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6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7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8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9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0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1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2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3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4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5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6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7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8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9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0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1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2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3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4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5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6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7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8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9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0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1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2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3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4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5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6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7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8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9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0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1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2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3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4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5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6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7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8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9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0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1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2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3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4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5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6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7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8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9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0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1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2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3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4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5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6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7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8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9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0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1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2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3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4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5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6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7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8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9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0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1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2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3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4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5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6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7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8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9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0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1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2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3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4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5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6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7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8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9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0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1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2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3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4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5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6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7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8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9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0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1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2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3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4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5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6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7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8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9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0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1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2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3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4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5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6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7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8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9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0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1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2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3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4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5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6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7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8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9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0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1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2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3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4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5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6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7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8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9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0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1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2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3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4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5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6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7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8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9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0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1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2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3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4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5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6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7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8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9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0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1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2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3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4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5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6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7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8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9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0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1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2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3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4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5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6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7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8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9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0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1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2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3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4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5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6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7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8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9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0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1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2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3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4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5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6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7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8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9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0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1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2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3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4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5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6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7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8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9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0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1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2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3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4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5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6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7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8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9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0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1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2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3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4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5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6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7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8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9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0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1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2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3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4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5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6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7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8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9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0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1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2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3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4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5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6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7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8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9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0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1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2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3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4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5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6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7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8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9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0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1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2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3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4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5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6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7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8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9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0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1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2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3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4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5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6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7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8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9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0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1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2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3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4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5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6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7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8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9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0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1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2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3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4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5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6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7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8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9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0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1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2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3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4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5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6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7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8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9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0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1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2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3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4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5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6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7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8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9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0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1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2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3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4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5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6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7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8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9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0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1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2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3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4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5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6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7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8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9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0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1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2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3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4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5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6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7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8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9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0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1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2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grpSp>
        <p:nvGrpSpPr>
          <p:cNvPr id="981" name="组合 980"/>
          <p:cNvGrpSpPr/>
          <p:nvPr>
            <p:custDataLst>
              <p:tags r:id="rId6"/>
            </p:custDataLst>
          </p:nvPr>
        </p:nvGrpSpPr>
        <p:grpSpPr>
          <a:xfrm>
            <a:off x="502444" y="771660"/>
            <a:ext cx="630165" cy="625066"/>
            <a:chOff x="5800725" y="581025"/>
            <a:chExt cx="576263" cy="571501"/>
          </a:xfrm>
          <a:solidFill>
            <a:schemeClr val="bg1"/>
          </a:solidFill>
        </p:grpSpPr>
        <p:sp>
          <p:nvSpPr>
            <p:cNvPr id="1953" name="Freeform 14"/>
            <p:cNvSpPr>
              <a:spLocks noEditPoints="1"/>
            </p:cNvSpPr>
            <p:nvPr/>
          </p:nvSpPr>
          <p:spPr bwMode="auto">
            <a:xfrm>
              <a:off x="5802312" y="1103313"/>
              <a:ext cx="573088" cy="49213"/>
            </a:xfrm>
            <a:custGeom>
              <a:avLst/>
              <a:gdLst>
                <a:gd name="T0" fmla="*/ 143 w 150"/>
                <a:gd name="T1" fmla="*/ 0 h 13"/>
                <a:gd name="T2" fmla="*/ 7 w 150"/>
                <a:gd name="T3" fmla="*/ 0 h 13"/>
                <a:gd name="T4" fmla="*/ 0 w 150"/>
                <a:gd name="T5" fmla="*/ 6 h 13"/>
                <a:gd name="T6" fmla="*/ 7 w 150"/>
                <a:gd name="T7" fmla="*/ 13 h 13"/>
                <a:gd name="T8" fmla="*/ 143 w 150"/>
                <a:gd name="T9" fmla="*/ 13 h 13"/>
                <a:gd name="T10" fmla="*/ 150 w 150"/>
                <a:gd name="T11" fmla="*/ 6 h 13"/>
                <a:gd name="T12" fmla="*/ 143 w 150"/>
                <a:gd name="T13" fmla="*/ 0 h 13"/>
                <a:gd name="T14" fmla="*/ 143 w 150"/>
                <a:gd name="T15" fmla="*/ 0 h 13"/>
                <a:gd name="T16" fmla="*/ 143 w 150"/>
                <a:gd name="T17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0" h="13">
                  <a:moveTo>
                    <a:pt x="143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3" y="0"/>
                    <a:pt x="0" y="3"/>
                    <a:pt x="0" y="6"/>
                  </a:cubicBezTo>
                  <a:cubicBezTo>
                    <a:pt x="0" y="10"/>
                    <a:pt x="3" y="13"/>
                    <a:pt x="7" y="13"/>
                  </a:cubicBezTo>
                  <a:cubicBezTo>
                    <a:pt x="143" y="13"/>
                    <a:pt x="143" y="13"/>
                    <a:pt x="143" y="13"/>
                  </a:cubicBezTo>
                  <a:cubicBezTo>
                    <a:pt x="147" y="13"/>
                    <a:pt x="150" y="10"/>
                    <a:pt x="150" y="6"/>
                  </a:cubicBezTo>
                  <a:cubicBezTo>
                    <a:pt x="150" y="3"/>
                    <a:pt x="147" y="0"/>
                    <a:pt x="143" y="0"/>
                  </a:cubicBezTo>
                  <a:close/>
                  <a:moveTo>
                    <a:pt x="143" y="0"/>
                  </a:moveTo>
                  <a:cubicBezTo>
                    <a:pt x="143" y="0"/>
                    <a:pt x="143" y="0"/>
                    <a:pt x="143" y="0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 fontAlgn="base"/>
              <a:endParaRPr lang="zh-CN" altLang="en-US"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5" name="Freeform 15"/>
            <p:cNvSpPr>
              <a:spLocks noEditPoints="1"/>
            </p:cNvSpPr>
            <p:nvPr/>
          </p:nvSpPr>
          <p:spPr bwMode="auto">
            <a:xfrm>
              <a:off x="5834856" y="776288"/>
              <a:ext cx="508000" cy="311150"/>
            </a:xfrm>
            <a:custGeom>
              <a:avLst/>
              <a:gdLst>
                <a:gd name="T0" fmla="*/ 6 w 133"/>
                <a:gd name="T1" fmla="*/ 68 h 82"/>
                <a:gd name="T2" fmla="*/ 0 w 133"/>
                <a:gd name="T3" fmla="*/ 75 h 82"/>
                <a:gd name="T4" fmla="*/ 6 w 133"/>
                <a:gd name="T5" fmla="*/ 82 h 82"/>
                <a:gd name="T6" fmla="*/ 126 w 133"/>
                <a:gd name="T7" fmla="*/ 82 h 82"/>
                <a:gd name="T8" fmla="*/ 133 w 133"/>
                <a:gd name="T9" fmla="*/ 75 h 82"/>
                <a:gd name="T10" fmla="*/ 126 w 133"/>
                <a:gd name="T11" fmla="*/ 68 h 82"/>
                <a:gd name="T12" fmla="*/ 124 w 133"/>
                <a:gd name="T13" fmla="*/ 68 h 82"/>
                <a:gd name="T14" fmla="*/ 124 w 133"/>
                <a:gd name="T15" fmla="*/ 6 h 82"/>
                <a:gd name="T16" fmla="*/ 126 w 133"/>
                <a:gd name="T17" fmla="*/ 6 h 82"/>
                <a:gd name="T18" fmla="*/ 129 w 133"/>
                <a:gd name="T19" fmla="*/ 3 h 82"/>
                <a:gd name="T20" fmla="*/ 126 w 133"/>
                <a:gd name="T21" fmla="*/ 0 h 82"/>
                <a:gd name="T22" fmla="*/ 6 w 133"/>
                <a:gd name="T23" fmla="*/ 0 h 82"/>
                <a:gd name="T24" fmla="*/ 3 w 133"/>
                <a:gd name="T25" fmla="*/ 3 h 82"/>
                <a:gd name="T26" fmla="*/ 6 w 133"/>
                <a:gd name="T27" fmla="*/ 6 h 82"/>
                <a:gd name="T28" fmla="*/ 8 w 133"/>
                <a:gd name="T29" fmla="*/ 6 h 82"/>
                <a:gd name="T30" fmla="*/ 8 w 133"/>
                <a:gd name="T31" fmla="*/ 68 h 82"/>
                <a:gd name="T32" fmla="*/ 6 w 133"/>
                <a:gd name="T33" fmla="*/ 68 h 82"/>
                <a:gd name="T34" fmla="*/ 111 w 133"/>
                <a:gd name="T35" fmla="*/ 6 h 82"/>
                <a:gd name="T36" fmla="*/ 111 w 133"/>
                <a:gd name="T37" fmla="*/ 68 h 82"/>
                <a:gd name="T38" fmla="*/ 90 w 133"/>
                <a:gd name="T39" fmla="*/ 68 h 82"/>
                <a:gd name="T40" fmla="*/ 90 w 133"/>
                <a:gd name="T41" fmla="*/ 6 h 82"/>
                <a:gd name="T42" fmla="*/ 111 w 133"/>
                <a:gd name="T43" fmla="*/ 6 h 82"/>
                <a:gd name="T44" fmla="*/ 76 w 133"/>
                <a:gd name="T45" fmla="*/ 6 h 82"/>
                <a:gd name="T46" fmla="*/ 76 w 133"/>
                <a:gd name="T47" fmla="*/ 68 h 82"/>
                <a:gd name="T48" fmla="*/ 56 w 133"/>
                <a:gd name="T49" fmla="*/ 68 h 82"/>
                <a:gd name="T50" fmla="*/ 56 w 133"/>
                <a:gd name="T51" fmla="*/ 6 h 82"/>
                <a:gd name="T52" fmla="*/ 76 w 133"/>
                <a:gd name="T53" fmla="*/ 6 h 82"/>
                <a:gd name="T54" fmla="*/ 22 w 133"/>
                <a:gd name="T55" fmla="*/ 6 h 82"/>
                <a:gd name="T56" fmla="*/ 42 w 133"/>
                <a:gd name="T57" fmla="*/ 6 h 82"/>
                <a:gd name="T58" fmla="*/ 42 w 133"/>
                <a:gd name="T59" fmla="*/ 68 h 82"/>
                <a:gd name="T60" fmla="*/ 22 w 133"/>
                <a:gd name="T61" fmla="*/ 68 h 82"/>
                <a:gd name="T62" fmla="*/ 22 w 133"/>
                <a:gd name="T63" fmla="*/ 6 h 82"/>
                <a:gd name="T64" fmla="*/ 22 w 133"/>
                <a:gd name="T65" fmla="*/ 6 h 82"/>
                <a:gd name="T66" fmla="*/ 22 w 133"/>
                <a:gd name="T67" fmla="*/ 6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33" h="82">
                  <a:moveTo>
                    <a:pt x="6" y="68"/>
                  </a:moveTo>
                  <a:cubicBezTo>
                    <a:pt x="3" y="68"/>
                    <a:pt x="0" y="71"/>
                    <a:pt x="0" y="75"/>
                  </a:cubicBezTo>
                  <a:cubicBezTo>
                    <a:pt x="0" y="78"/>
                    <a:pt x="3" y="82"/>
                    <a:pt x="6" y="82"/>
                  </a:cubicBezTo>
                  <a:cubicBezTo>
                    <a:pt x="126" y="82"/>
                    <a:pt x="126" y="82"/>
                    <a:pt x="126" y="82"/>
                  </a:cubicBezTo>
                  <a:cubicBezTo>
                    <a:pt x="130" y="82"/>
                    <a:pt x="133" y="78"/>
                    <a:pt x="133" y="75"/>
                  </a:cubicBezTo>
                  <a:cubicBezTo>
                    <a:pt x="133" y="71"/>
                    <a:pt x="130" y="68"/>
                    <a:pt x="126" y="68"/>
                  </a:cubicBezTo>
                  <a:cubicBezTo>
                    <a:pt x="124" y="68"/>
                    <a:pt x="124" y="68"/>
                    <a:pt x="124" y="68"/>
                  </a:cubicBezTo>
                  <a:cubicBezTo>
                    <a:pt x="124" y="6"/>
                    <a:pt x="124" y="6"/>
                    <a:pt x="124" y="6"/>
                  </a:cubicBezTo>
                  <a:cubicBezTo>
                    <a:pt x="126" y="6"/>
                    <a:pt x="126" y="6"/>
                    <a:pt x="126" y="6"/>
                  </a:cubicBezTo>
                  <a:cubicBezTo>
                    <a:pt x="128" y="6"/>
                    <a:pt x="129" y="5"/>
                    <a:pt x="129" y="3"/>
                  </a:cubicBezTo>
                  <a:cubicBezTo>
                    <a:pt x="129" y="1"/>
                    <a:pt x="128" y="0"/>
                    <a:pt x="12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4" y="0"/>
                    <a:pt x="3" y="1"/>
                    <a:pt x="3" y="3"/>
                  </a:cubicBezTo>
                  <a:cubicBezTo>
                    <a:pt x="3" y="5"/>
                    <a:pt x="4" y="6"/>
                    <a:pt x="6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68"/>
                    <a:pt x="8" y="68"/>
                    <a:pt x="8" y="68"/>
                  </a:cubicBezTo>
                  <a:lnTo>
                    <a:pt x="6" y="68"/>
                  </a:lnTo>
                  <a:close/>
                  <a:moveTo>
                    <a:pt x="111" y="6"/>
                  </a:moveTo>
                  <a:cubicBezTo>
                    <a:pt x="111" y="68"/>
                    <a:pt x="111" y="68"/>
                    <a:pt x="111" y="68"/>
                  </a:cubicBezTo>
                  <a:cubicBezTo>
                    <a:pt x="90" y="68"/>
                    <a:pt x="90" y="68"/>
                    <a:pt x="90" y="68"/>
                  </a:cubicBezTo>
                  <a:cubicBezTo>
                    <a:pt x="90" y="6"/>
                    <a:pt x="90" y="6"/>
                    <a:pt x="90" y="6"/>
                  </a:cubicBezTo>
                  <a:lnTo>
                    <a:pt x="111" y="6"/>
                  </a:lnTo>
                  <a:close/>
                  <a:moveTo>
                    <a:pt x="76" y="6"/>
                  </a:moveTo>
                  <a:cubicBezTo>
                    <a:pt x="76" y="68"/>
                    <a:pt x="76" y="68"/>
                    <a:pt x="76" y="68"/>
                  </a:cubicBezTo>
                  <a:cubicBezTo>
                    <a:pt x="56" y="68"/>
                    <a:pt x="56" y="68"/>
                    <a:pt x="56" y="68"/>
                  </a:cubicBezTo>
                  <a:cubicBezTo>
                    <a:pt x="56" y="6"/>
                    <a:pt x="56" y="6"/>
                    <a:pt x="56" y="6"/>
                  </a:cubicBezTo>
                  <a:lnTo>
                    <a:pt x="76" y="6"/>
                  </a:lnTo>
                  <a:close/>
                  <a:moveTo>
                    <a:pt x="22" y="6"/>
                  </a:moveTo>
                  <a:cubicBezTo>
                    <a:pt x="42" y="6"/>
                    <a:pt x="42" y="6"/>
                    <a:pt x="42" y="6"/>
                  </a:cubicBezTo>
                  <a:cubicBezTo>
                    <a:pt x="42" y="68"/>
                    <a:pt x="42" y="68"/>
                    <a:pt x="42" y="68"/>
                  </a:cubicBezTo>
                  <a:cubicBezTo>
                    <a:pt x="22" y="68"/>
                    <a:pt x="22" y="68"/>
                    <a:pt x="22" y="68"/>
                  </a:cubicBezTo>
                  <a:lnTo>
                    <a:pt x="22" y="6"/>
                  </a:lnTo>
                  <a:close/>
                  <a:moveTo>
                    <a:pt x="22" y="6"/>
                  </a:moveTo>
                  <a:cubicBezTo>
                    <a:pt x="22" y="6"/>
                    <a:pt x="22" y="6"/>
                    <a:pt x="22" y="6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 fontAlgn="base"/>
              <a:endParaRPr lang="zh-CN" altLang="en-US"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6" name="Freeform 16"/>
            <p:cNvSpPr>
              <a:spLocks noEditPoints="1"/>
            </p:cNvSpPr>
            <p:nvPr/>
          </p:nvSpPr>
          <p:spPr bwMode="auto">
            <a:xfrm>
              <a:off x="5800725" y="581025"/>
              <a:ext cx="576263" cy="168275"/>
            </a:xfrm>
            <a:custGeom>
              <a:avLst/>
              <a:gdLst>
                <a:gd name="T0" fmla="*/ 8 w 151"/>
                <a:gd name="T1" fmla="*/ 44 h 44"/>
                <a:gd name="T2" fmla="*/ 145 w 151"/>
                <a:gd name="T3" fmla="*/ 44 h 44"/>
                <a:gd name="T4" fmla="*/ 151 w 151"/>
                <a:gd name="T5" fmla="*/ 38 h 44"/>
                <a:gd name="T6" fmla="*/ 147 w 151"/>
                <a:gd name="T7" fmla="*/ 31 h 44"/>
                <a:gd name="T8" fmla="*/ 79 w 151"/>
                <a:gd name="T9" fmla="*/ 1 h 44"/>
                <a:gd name="T10" fmla="*/ 73 w 151"/>
                <a:gd name="T11" fmla="*/ 1 h 44"/>
                <a:gd name="T12" fmla="*/ 5 w 151"/>
                <a:gd name="T13" fmla="*/ 31 h 44"/>
                <a:gd name="T14" fmla="*/ 1 w 151"/>
                <a:gd name="T15" fmla="*/ 39 h 44"/>
                <a:gd name="T16" fmla="*/ 8 w 151"/>
                <a:gd name="T17" fmla="*/ 44 h 44"/>
                <a:gd name="T18" fmla="*/ 8 w 151"/>
                <a:gd name="T19" fmla="*/ 44 h 44"/>
                <a:gd name="T20" fmla="*/ 8 w 151"/>
                <a:gd name="T21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1" h="44">
                  <a:moveTo>
                    <a:pt x="8" y="44"/>
                  </a:moveTo>
                  <a:cubicBezTo>
                    <a:pt x="145" y="44"/>
                    <a:pt x="145" y="44"/>
                    <a:pt x="145" y="44"/>
                  </a:cubicBezTo>
                  <a:cubicBezTo>
                    <a:pt x="148" y="44"/>
                    <a:pt x="151" y="41"/>
                    <a:pt x="151" y="38"/>
                  </a:cubicBezTo>
                  <a:cubicBezTo>
                    <a:pt x="151" y="35"/>
                    <a:pt x="149" y="32"/>
                    <a:pt x="147" y="31"/>
                  </a:cubicBezTo>
                  <a:cubicBezTo>
                    <a:pt x="79" y="1"/>
                    <a:pt x="79" y="1"/>
                    <a:pt x="79" y="1"/>
                  </a:cubicBezTo>
                  <a:cubicBezTo>
                    <a:pt x="77" y="0"/>
                    <a:pt x="75" y="0"/>
                    <a:pt x="73" y="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2" y="33"/>
                    <a:pt x="0" y="36"/>
                    <a:pt x="1" y="39"/>
                  </a:cubicBezTo>
                  <a:cubicBezTo>
                    <a:pt x="2" y="42"/>
                    <a:pt x="5" y="44"/>
                    <a:pt x="8" y="44"/>
                  </a:cubicBezTo>
                  <a:close/>
                  <a:moveTo>
                    <a:pt x="8" y="44"/>
                  </a:moveTo>
                  <a:cubicBezTo>
                    <a:pt x="8" y="44"/>
                    <a:pt x="8" y="44"/>
                    <a:pt x="8" y="44"/>
                  </a:cubicBezTo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 fontAlgn="base"/>
              <a:endParaRPr lang="zh-CN" altLang="en-US"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2"/>
            <p:custDataLst>
              <p:tags r:id="rId7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  <p:custDataLst>
              <p:tags r:id="rId8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4"/>
            <p:custDataLst>
              <p:tags r:id="rId9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" name="直角三角形 978"/>
          <p:cNvSpPr/>
          <p:nvPr>
            <p:custDataLst>
              <p:tags r:id="rId2"/>
            </p:custDataLst>
          </p:nvPr>
        </p:nvSpPr>
        <p:spPr>
          <a:xfrm flipH="1">
            <a:off x="8096068" y="3965270"/>
            <a:ext cx="1047930" cy="1179128"/>
          </a:xfrm>
          <a:prstGeom prst="rtTriangle">
            <a:avLst/>
          </a:prstGeom>
          <a:blipFill dpi="0" rotWithShape="1">
            <a:blip r:embed="rId3">
              <a:alphaModFix amt="50000"/>
            </a:blip>
            <a:srcRect/>
            <a:stretch>
              <a:fillRect l="-46193" r="-2255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  <p:sp>
        <p:nvSpPr>
          <p:cNvPr id="978" name="矩形: 剪去单角 977"/>
          <p:cNvSpPr/>
          <p:nvPr>
            <p:custDataLst>
              <p:tags r:id="rId4"/>
            </p:custDataLst>
          </p:nvPr>
        </p:nvSpPr>
        <p:spPr>
          <a:xfrm>
            <a:off x="0" y="215900"/>
            <a:ext cx="5121275" cy="468313"/>
          </a:xfrm>
          <a:prstGeom prst="snip1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84"/>
            <a:ext cx="8139178" cy="331531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bg1">
                    <a:lumMod val="9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506"/>
            <a:ext cx="8139178" cy="4042387"/>
          </a:xfrm>
        </p:spPr>
        <p:txBody>
          <a:bodyPr vert="horz" lIns="90000" tIns="46800" rIns="90000" bIns="46800" rtlCol="0">
            <a:norm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grpSp>
        <p:nvGrpSpPr>
          <p:cNvPr id="7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5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rgbClr val="5283E4">
              <a:alpha val="20000"/>
            </a:srgbClr>
          </a:solidFill>
        </p:grpSpPr>
        <p:sp>
          <p:nvSpPr>
            <p:cNvPr id="8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8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9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0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1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2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3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4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5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6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7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8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09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0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1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2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3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4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5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6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7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8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19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0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1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2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3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4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5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6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7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8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29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0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1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2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3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4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5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6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7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8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39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0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1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2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3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4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5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6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7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8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49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0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1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2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3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4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5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6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7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8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59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0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1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2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3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4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5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6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7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8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69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0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1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2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3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4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5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6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7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8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79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0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1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2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3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4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5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6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7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8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89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0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1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2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3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4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5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6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7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8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199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0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1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2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3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4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5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6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7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8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09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0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1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2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3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4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5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6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7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8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19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0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1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2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3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4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5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6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7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8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29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0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1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2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3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4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5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6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7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8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39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0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1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2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3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4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5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6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7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8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49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0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1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2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3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4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5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6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7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8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59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0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1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2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3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4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5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6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7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8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69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0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1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2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3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4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5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6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7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8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79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0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1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2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3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4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5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6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7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8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89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0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1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2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3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4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5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6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7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8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299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0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1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2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3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4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5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6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7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8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09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0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1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2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3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4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5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6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7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8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19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0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1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2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3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4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5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6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7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8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29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0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1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2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3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4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5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6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7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8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39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0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1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2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3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4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5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6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7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8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49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0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1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2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3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4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5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6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7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8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59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0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1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2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3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4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5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6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7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8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69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0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1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2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3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4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5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6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7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8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79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0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1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2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3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4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5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6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7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8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89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0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1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2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3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4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5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6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7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8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399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0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1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2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3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4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5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6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7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8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09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0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1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2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3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4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5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6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7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8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19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0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1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2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3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4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5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6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7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8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29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0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1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2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3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4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5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6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7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8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39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0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1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2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3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4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5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6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7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8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49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0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1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2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3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4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5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6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7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8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59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0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1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2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3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4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5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6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7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8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69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0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1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2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3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4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5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6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7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8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79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0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1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2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3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4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5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6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7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8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89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0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1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2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3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4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5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6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7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8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499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0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1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2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3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4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5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6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7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8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09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0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1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2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3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4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5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6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7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8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19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0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1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2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3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4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5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6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7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8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29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0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1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2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3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4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5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6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7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8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39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0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1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2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3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4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5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6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7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8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49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0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1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2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3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4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5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6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7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8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59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0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1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2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3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4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5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6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7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8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69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0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1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2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3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4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5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6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7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8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79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0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1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2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3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4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5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6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7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8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89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0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1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2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3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4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5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6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7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8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599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0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1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2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3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4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5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6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7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8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09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0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1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2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3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4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5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6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7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8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19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0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1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2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3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4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5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6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7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8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29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0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1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2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3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4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5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6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7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8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39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0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1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2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3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4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5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6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7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8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49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0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1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2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3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4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5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6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7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8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59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0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1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2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3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4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5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6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7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8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69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0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1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2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3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4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5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6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7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8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79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0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1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2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3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4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5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6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7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8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89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0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1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2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3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4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5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6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7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8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699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0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1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2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3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4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5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6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7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8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09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0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1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2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3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4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5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6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7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8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19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0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1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2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3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4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5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6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7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8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29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0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1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2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3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4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5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6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7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8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39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0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1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2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3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4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5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6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7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8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49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0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1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2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3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4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5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6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7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8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59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0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1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2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3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4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5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6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7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8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69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0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1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2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3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4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5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6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7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8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79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0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1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2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3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4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5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6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7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8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89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0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1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2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3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4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5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6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7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8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799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0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1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2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3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4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5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6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7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8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09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0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1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2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3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4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5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6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7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8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19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0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1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2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3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4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5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6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7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8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29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0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1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2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3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4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5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6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7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8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39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0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1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2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3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4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5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6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7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8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49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0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1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2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3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4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5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6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7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8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59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0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1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2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3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4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5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6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7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8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69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0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1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2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3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4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5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6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7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8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79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0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1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2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3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4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5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6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7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8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89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0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1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2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3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4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5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6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7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8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899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0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1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2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3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4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5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6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7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8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09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0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1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2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3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4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5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6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7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8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19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0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1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2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3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4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5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6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7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8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29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0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1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2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3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4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5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6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7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8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39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0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1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2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3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4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5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6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7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8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49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0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1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2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3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4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5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6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7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8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59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0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1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2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3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4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5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6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7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8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69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0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1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2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3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4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5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6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  <p:sp>
          <p:nvSpPr>
            <p:cNvPr id="977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noProof="1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0" y="1405217"/>
            <a:ext cx="4013947" cy="2811171"/>
          </a:xfrm>
          <a:prstGeom prst="rect">
            <a:avLst/>
          </a:prstGeom>
          <a:blipFill>
            <a:blip r:embed="rId3"/>
            <a:srcRect/>
            <a:stretch>
              <a:fillRect l="-2517" r="-251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baseline="0" noProof="1">
              <a:latin typeface="Arial" panose="020B0604020202020204" pitchFamily="34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 hasCustomPrompt="1"/>
          </p:nvPr>
        </p:nvSpPr>
        <p:spPr>
          <a:xfrm>
            <a:off x="5460275" y="2315702"/>
            <a:ext cx="3598817" cy="671630"/>
          </a:xfrm>
        </p:spPr>
        <p:txBody>
          <a:bodyPr anchor="b">
            <a:normAutofit/>
          </a:bodyPr>
          <a:lstStyle>
            <a:lvl1pPr algn="l">
              <a:defRPr sz="2250" b="1" baseline="0">
                <a:solidFill>
                  <a:schemeClr val="tx2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z="2250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21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461112" y="3033062"/>
            <a:ext cx="3598817" cy="761851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35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5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z="1350" strike="noStrike" noProof="1" dirty="0"/>
              <a:t>单击此处编辑文本</a:t>
            </a:r>
            <a:endParaRPr 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84"/>
            <a:ext cx="8139178" cy="331531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714506"/>
            <a:ext cx="3962432" cy="4042387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  <a:endParaRPr strike="noStrike" noProof="1">
              <a:sym typeface="+mn-ea"/>
            </a:endParaRP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  <a:endParaRPr strike="noStrike" noProof="1">
              <a:sym typeface="+mn-ea"/>
            </a:endParaRP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  <a:endParaRPr strike="noStrike" noProof="1">
              <a:sym typeface="+mn-ea"/>
            </a:endParaRP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  <a:endParaRPr strike="noStrike"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714506"/>
            <a:ext cx="3962432" cy="4042387"/>
          </a:xfrm>
        </p:spPr>
        <p:txBody>
          <a:bodyPr>
            <a:noAutofit/>
          </a:bodyPr>
          <a:lstStyle>
            <a:lvl1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9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grpSp>
        <p:nvGrpSpPr>
          <p:cNvPr id="8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9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8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84"/>
            <a:ext cx="8139178" cy="331531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02448" y="714506"/>
            <a:ext cx="3962432" cy="285802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125" b="0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auto"/>
            <a:r>
              <a:rPr lang="zh-CN" altLang="en-US" sz="1125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055078"/>
            <a:ext cx="3962400" cy="3701711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714506"/>
            <a:ext cx="3962432" cy="285802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125" b="0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5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auto"/>
            <a:r>
              <a:rPr sz="1125"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055078"/>
            <a:ext cx="3962432" cy="3701711"/>
          </a:xfrm>
        </p:spPr>
        <p:txBody>
          <a:bodyPr vert="horz" lIns="101600" tIns="0" rIns="82550" bIns="0" rtlCol="0">
            <a:no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grpSp>
        <p:nvGrpSpPr>
          <p:cNvPr id="10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11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8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9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0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grpSp>
        <p:nvGrpSpPr>
          <p:cNvPr id="6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7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6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753"/>
            <a:ext cx="7772400" cy="102173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416"/>
            <a:ext cx="7772400" cy="112533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8035" indent="0">
              <a:buNone/>
              <a:defRPr sz="1050"/>
            </a:lvl7pPr>
            <a:lvl8pPr marL="2400935" indent="0">
              <a:buNone/>
              <a:defRPr sz="1050"/>
            </a:lvl8pPr>
            <a:lvl9pPr marL="2743835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332484"/>
            <a:ext cx="8139178" cy="331531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714506"/>
            <a:ext cx="3962432" cy="404238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86080" marR="0" lvl="1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43255" marR="0" lvl="2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900430" marR="0" lvl="3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157605" marR="0" lvl="4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endParaRPr strike="noStrike" noProof="1"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714506"/>
            <a:ext cx="3962432" cy="4042387"/>
          </a:xfrm>
        </p:spPr>
        <p:txBody>
          <a:bodyPr vert="horz" lIns="101600" tIns="0" rIns="82550" bIns="0" rtlCol="0">
            <a:normAutofit/>
          </a:bodyPr>
          <a:lstStyle>
            <a:lvl1pPr marL="128905" marR="0" lvl="0" indent="-128905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9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  <a:endParaRPr strike="noStrike" noProof="1">
              <a:sym typeface="+mn-ea"/>
            </a:endParaRPr>
          </a:p>
        </p:txBody>
      </p:sp>
      <p:grpSp>
        <p:nvGrpSpPr>
          <p:cNvPr id="8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9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8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9EFD9D74-47D9-4702-A33C-335B63B48DBF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FABC47A4-756D-490B-A52F-7D9E2C9FC05F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506"/>
            <a:ext cx="713238" cy="404238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35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 fontAlgn="auto"/>
            <a:r>
              <a:rPr sz="1350"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500"/>
            <a:ext cx="7371076" cy="4042387"/>
          </a:xfrm>
        </p:spPr>
        <p:txBody>
          <a:bodyPr vert="eaVert"/>
          <a:lstStyle>
            <a:lvl1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grpSp>
        <p:nvGrpSpPr>
          <p:cNvPr id="7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8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506"/>
            <a:ext cx="8139178" cy="4042387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grpSp>
        <p:nvGrpSpPr>
          <p:cNvPr id="6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492835" y="972656"/>
            <a:ext cx="8158330" cy="3199088"/>
            <a:chOff x="654511" y="1531088"/>
            <a:chExt cx="10877774" cy="4264704"/>
          </a:xfrm>
          <a:solidFill>
            <a:schemeClr val="tx1">
              <a:lumMod val="75000"/>
              <a:lumOff val="25000"/>
              <a:alpha val="10000"/>
            </a:schemeClr>
          </a:solidFill>
        </p:grpSpPr>
        <p:sp>
          <p:nvSpPr>
            <p:cNvPr id="8" name="iṡľíḋé"/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" name="ïśļíḍê"/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" name="iṩlíďé"/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" name="ïš1íḓê"/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" name="iṩ1íḍé"/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" name="ïŝļíḑe"/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" name="isḻïďé"/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" name="ïṩliḋè"/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" name="îşḷiḑè"/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" name="îšļîḍê"/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" name="íśḻiḑê"/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" name="íṧḻíḋê"/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" name="îS1íḍè"/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" name="îšlïďè"/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" name="ïṣ1iḓé"/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" name="íṥḷiḍé"/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" name="îṧḷíďè"/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" name="íśḷïḑé"/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" name="í$ľíďè"/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" name="íṥľíḋê"/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" name="ïS1íďé"/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" name="iṥļíḓé"/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" name="í$1ïḑé"/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" name="ïş1íďé"/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" name="işļíḓê"/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" name="íṡļïḑê"/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" name="íSľïḓê"/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" name="išľîďé"/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" name="íṣ1îḑe"/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" name="ïṡ1ídê"/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" name="iṧḷîḋè"/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" name="iṥļiḍè"/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" name="íšliḍe"/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" name="iṩḻïďe"/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" name="ïṣḷídè"/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" name="îšḻíďê"/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" name="iśḷiḑè"/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" name="islîḍê"/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" name="ïŝḻiḍé"/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" name="ï$ḻïďé"/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" name="îṧļíḑé"/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" name="íşḻíďe"/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" name="íSḻîďê"/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" name="ï$lïḍè"/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" name="íṥļíḍé"/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" name="ïṡľiḍê"/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" name="ïŝļîdè"/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" name="ïṩḷïďè"/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" name="îṩliďé"/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" name="íṣlide"/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" name="isļiḍé"/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" name="îsļiḓe"/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" name="íś1ïde"/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" name="îṡḷiḓê"/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" name="íšľîḓê"/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" name="îŝļíḑe"/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" name="îṣḻiḋé"/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" name="ïṣḷiḓé"/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" name="îṡľiḑé"/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" name="íṧľîḓé"/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" name="işlïḑê"/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" name="íšḷiḋé"/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" name="iṩ1ïḍe"/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" name="is1ïdè"/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" name="íś1ïdé"/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" name="îSḷíde"/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" name="íş1ïḓê"/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" name="ïṥlïde"/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" name="îṩľíḑé"/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" name="íśḻïḍe"/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" name="ïṥḻïḍe"/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" name="ïṣľïḑè"/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" name="iṩľiďé"/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" name="iṡ1iḍé"/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" name="íśļiďé"/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" name="íṩļïďè"/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" name="işlidé"/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" name="îṣḷïḋe"/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" name="íśľíḓe"/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" name="iṧlíḑe"/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" name="îŝḷîḑe"/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" name="ï$ľidê"/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" name="íslîḍé"/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" name="ïṩḻíḓé"/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" name="íşḷíḓe"/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" name="išliḍè"/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" name="ïş1îďe"/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" name="î$lídé"/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" name="ïṩlîḍe"/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" name="iśḻiḍé"/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8" name="îṥľíde"/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9" name="îsḷîḓé"/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0" name="îśļïḓé"/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1" name="íšḻiḑè"/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2" name="ïṣľide"/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3" name="îṧļídè"/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4" name="îśliďê"/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5" name="ïsļïďe"/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6" name="î$ľiḑè"/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7" name="ïṩḻiḍè"/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8" name="ïṩ1îdê"/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09" name="ï$lidé"/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0" name="íṡ1ïḋè"/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1" name="îsḷiḑê"/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2" name="îṩliḑé"/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3" name="íŝḻîḋè"/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4" name="ïś1îḓé"/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5" name="ïṥ1ïḓè"/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6" name="íṧlíḋè"/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7" name="îṣḻiďé"/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8" name="ïšļîḑè"/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19" name="îŝ1îdê"/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0" name="ísliḋê"/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1" name="ïṧḷïḑê"/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2" name="íSľîdé"/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3" name="îŝľíḓê"/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4" name="i$ḻîḋê"/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5" name="işḷide"/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6" name="iŝľïḍe"/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7" name="ïšlïḋé"/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8" name="i$ḷîdè"/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29" name="îşlíďe"/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0" name="ïSļïḓé"/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1" name="isḻiḍè"/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2" name="iṣľíḑê"/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3" name="îśḻíḓe"/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4" name="íṣḻíḑe"/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5" name="ïŝḷíďè"/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6" name="íS1îḓe"/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7" name="îṧḷíḋè"/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8" name="iśľíḓé"/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39" name="iṥľîḑe"/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0" name="ïŝļïḋé"/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1" name="îšļiďé"/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2" name="ïşļîḓê"/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3" name="íšlíḋè"/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4" name="îṥḻiḋè"/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5" name="ïšľïďê"/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6" name="îšľiḓè"/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7" name="ïşľïḑê"/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8" name="iṡḷíḋé"/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49" name="ïśľidê"/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0" name="îṡļidê"/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1" name="iş1îdê"/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2" name="íś1ïḑè"/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3" name="ïŝḻidê"/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4" name="îṩļïďé"/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5" name="îṩḷîḋè"/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6" name="ïṣḻíďé"/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7" name="ïṩľïdê"/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8" name="îSḷiḍè"/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59" name="ïṥlïḑé"/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0" name="í$1ídé"/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1" name="iŝ1îdê"/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2" name="íṡḷíḍé"/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3" name="îŝľîḋê"/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4" name="ïṩ1íďé"/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5" name="iş1idé"/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6" name="îṡľîḓè"/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7" name="ïş1îḑê"/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8" name="îṡlîḋê"/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69" name="iŝ1iḑé"/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0" name="îŝḻíḑe"/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1" name="ïśliďê"/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2" name="iṧḻiḓe"/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3" name="ï$ḻiḓè"/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4" name="íṩḷíďè"/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5" name="îṡḷïḋe"/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6" name="íṣľïḓè"/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7" name="îṩļiḍé"/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8" name="ïs1ïḋè"/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79" name="îṩḻíďe"/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0" name="íṣlïḍè"/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1" name="iṡļïḑe"/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2" name="îšľíḍè"/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3" name="ï$1iḋê"/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4" name="íṧ1íḋê"/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5" name="iSḷíḑe"/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6" name="iṧḻide"/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7" name="ïsļïḋè"/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8" name="ï$1îḍé"/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89" name="ï$lîḑé"/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0" name="íŝlîḓé"/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1" name="í$ľiḍé"/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2" name="íš1iḋe"/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3" name="íṡļîḍê"/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4" name="ïṣļiḑè"/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5" name="ïṩliḑè"/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6" name="ï$ľïḑê"/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7" name="iŝḷídé"/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8" name="îšḻiḋe"/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199" name="iṧliďe"/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0" name="iṡḷïḍê"/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1" name="í$lïḋê"/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2" name="ïṡḻîḑê"/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3" name="íśļïḑé"/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4" name="íŝlïdê"/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5" name="iṣlíďe"/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6" name="ísľîdê"/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7" name="íŝļïḍê"/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8" name="íṩlíďé"/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09" name="îsḷïḑé"/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0" name="îṡ1íḑé"/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1" name="îṩļîḍè"/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2" name="íṥlîḑê"/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3" name="iṩľíḑé"/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4" name="îŝḷîḓé"/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5" name="íśļîďé"/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6" name="ïS1iḋê"/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7" name="íṣ1ïdè"/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8" name="íşļïďe"/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19" name="íṡḷíḓê"/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0" name="ïSļïḋe"/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1" name="ïṧļîḓé"/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2" name="îşlídê"/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3" name="îšḷíḋê"/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4" name="iṡľîḋé"/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5" name="ïṩliḋe"/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6" name="íṥliďè"/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7" name="ïšliḋê"/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8" name="ïšlïďê"/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29" name="iṣḻïḓê"/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0" name="îśľïḑè"/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1" name="íṩḷiḋé"/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2" name="îṩḻíḍè"/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3" name="îş1íḓè"/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4" name="ísļídé"/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5" name="íṡḷíḍé"/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6" name="ïşlïďê"/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7" name="iṧļïdè"/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8" name="ïṧlîḋé"/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39" name="ïśļïḑé"/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0" name="ïşľíḓê"/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1" name="îś1íḑè"/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2" name="iŝ1íḋê"/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3" name="ïṣḻiḍè"/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4" name="íṧliḑe"/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5" name="išľîdê"/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6" name="íš1ïdê"/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7" name="íṣlïḍé"/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8" name="îṥ1îdê"/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49" name="îŝļiďê"/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0" name="îṣḷïḋé"/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1" name="ïṩļiďè"/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2" name="ïşļiḑé"/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3" name="iṡľîḍe"/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4" name="iṥḷídè"/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5" name="ísḻiḋè"/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6" name="iṥľíďê"/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7" name="ïṡļîḓe"/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8" name="íṡ1ïdé"/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59" name="îş1îďé"/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0" name="iṩľiďê"/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1" name="îṣḷiḋe"/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2" name="íṣľíḓe"/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3" name="îṩḷîdé"/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4" name="íṥ1iḓè"/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5" name="iśļïḍè"/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6" name="îŝļîde"/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7" name="í$lïḑè"/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8" name="isliḋè"/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69" name="ïṡľîďè"/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0" name="ïśḻíďê"/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1" name="íṩlïďe"/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2" name="îšľîḋê"/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3" name="íṡ1îdé"/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4" name="i$1iḓe"/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5" name="iṧḻiďé"/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6" name="íšlíḑe"/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7" name="i$liḍè"/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8" name="ïṩlîḋé"/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79" name="í$líḍê"/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0" name="ï$ḷiďe"/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1" name="iṡ1îḋè"/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2" name="îsḻïḍê"/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3" name="íşḷîḋè"/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4" name="ïṥļíďé"/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5" name="îşļíḍè"/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6" name="íşliďe"/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7" name="íślïďe"/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8" name="îśḻíďè"/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89" name="isḻíḍè"/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0" name="îšľíḋe"/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1" name="ïśļîḑè"/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2" name="îśḻîḍê"/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3" name="išļíḑé"/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4" name="î$1iḋè"/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5" name="íSļïḍe"/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6" name="îş1ïdé"/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7" name="ísḷíḑé"/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8" name="íṡḷïdé"/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299" name="ïślïḑê"/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0" name="iŝḻíḋé"/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1" name="ïṧḻïdè"/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2" name="ï$ḷiďé"/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3" name="ïśļíḑê"/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4" name="îṡḻide"/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5" name="ïŝliḓè"/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6" name="î$ḻiḑê"/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7" name="îṥlídê"/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8" name="îŝľîdè"/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09" name="íŝ1iḑê"/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0" name="îṧḷîdè"/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1" name="iŝľíḍé"/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2" name="îŝļïḓe"/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3" name="ïśliḍè"/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4" name="ï$ḷïḓe"/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5" name="iṣļiḑê"/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6" name="iSľîḋè"/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7" name="í$lîdè"/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8" name="îṣḻiḋè"/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19" name="îṥľíďê"/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0" name="ïs1íḋê"/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1" name="iṥ1îḓé"/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2" name="îSḻïḑe"/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3" name="is1íḋe"/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4" name="isľiḍe"/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5" name="íŝlîďe"/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6" name="í$ḻíḑé"/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7" name="işḻiḍe"/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8" name="íṧḻiḋé"/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29" name="ïṡḻïde"/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0" name="íš1iḋe"/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1" name="îS1ïḍè"/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2" name="íŝļîḋe"/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3" name="işļiḓé"/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4" name="iśľíḓé"/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5" name="íṩ1îďé"/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6" name="ísḷïḓè"/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7" name="iṣľîďè"/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8" name="i$lîḓe"/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39" name="îś1íďê"/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0" name="îSlîḍê"/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1" name="íṥḷïde"/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2" name="í$lide"/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3" name="iṥľiḍé"/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4" name="íŝļiḋé"/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5" name="îşlïḍé"/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6" name="iṥlíḋè"/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7" name="îś1idé"/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8" name="ïṡlïḋè"/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49" name="îṩḷîḋé"/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0" name="í$ľiḋe"/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1" name="ïŝḷîďé"/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2" name="ïŝlïḋe"/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3" name="îsļiḋê"/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4" name="íṣḷïḋê"/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5" name="ïṥlíḋe"/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6" name="iṣḻïḍè"/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7" name="ïSľîdè"/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8" name="iŝlîde"/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59" name="i$ḻîḑé"/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0" name="íSļïḓè"/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1" name="íṩļiďé"/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2" name="iṣḷiḋe"/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3" name="íṧļíḑè"/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4" name="îśľiḋê"/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5" name="iṥ1íḍè"/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6" name="ïšlïḍé"/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7" name="ïsḷîḍé"/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8" name="ísḻïḋê"/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69" name="isļiḋé"/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0" name="i$1îdè"/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1" name="îš1íḋè"/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2" name="iṩľiḋè"/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3" name="îsḷïḓe"/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4" name="iśliḋè"/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5" name="ïšḷîḓe"/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6" name="íṡ1íďé"/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7" name="íşḻíḓé"/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8" name="íSḻiḍe"/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79" name="ïśļïḍé"/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0" name="iṡḷïḓè"/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1" name="ïṡļíḑê"/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2" name="ísliḍê"/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3" name="íŝļîďe"/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4" name="íŝľîďé"/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5" name="îṩḻíḍé"/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6" name="ïṥlîḑè"/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7" name="işľïḓe"/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8" name="ïṣḻïḓé"/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89" name="iṩľîḍe"/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0" name="ïSľiḓe"/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1" name="išḷîḋê"/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2" name="îṣ1iḍê"/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3" name="îṣḻiďè"/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4" name="îṧḷiḋe"/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5" name="iśliḓé"/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6" name="ïşlíḓê"/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7" name="îslïḋe"/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8" name="îşḻîďê"/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399" name="iṣliḍê"/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0" name="íšļîḑê"/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1" name="îśḻíḋè"/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2" name="îśḷïḓé"/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3" name="ïŝļîḍè"/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4" name="iṥľíde"/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5" name="íṧļídê"/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6" name="íšļíḋê"/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7" name="i$ḷíďé"/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8" name="ïsḻîḋê"/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09" name="íṣľiḑê"/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0" name="îślïdè"/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1" name="ïṩlïḑê"/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2" name="iṣľîḑe"/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3" name="îṣḷîḍê"/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4" name="išļïďè"/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5" name="î$ľîḓê"/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6" name="îṡlíḑè"/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7" name="ísļiḍé"/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8" name="íṧ1iḑê"/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19" name="išḻíḓe"/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0" name="ïsļïḋè"/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1" name="íṡḻîďe"/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2" name="i$1íḋè"/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3" name="íšľiḑe"/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4" name="íṡļîḍê"/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5" name="iṩļïḑè"/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6" name="ïŝḷiďe"/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7" name="îŝḻïdè"/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8" name="îşļîďê"/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29" name="îṣļîḍê"/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0" name="îšḻiḑé"/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1" name="îsļïḍé"/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2" name="ís1íḍê"/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3" name="iṩliḓé"/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4" name="iṥļïḋê"/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5" name="îṡľïḑe"/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6" name="iṣlíḍe"/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7" name="ïšľidê"/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8" name="ïślïḋê"/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39" name="îṩ1íḓê"/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0" name="iŝḻîde"/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1" name="iṣļiḍê"/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2" name="îš1iḍê"/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3" name="iSľïdê"/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4" name="ïš1íde"/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5" name="ïṣḷiḋé"/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6" name="iśḷíďè"/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7" name="iṧḻíḋè"/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8" name="ïṥ1iḍé"/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49" name="î$ļïḓe"/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0" name="iŝľîdê"/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1" name="iṩļíde"/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2" name="iŝ1iḑè"/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3" name="ïṩḷîḑé"/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4" name="ïšliḓe"/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5" name="i$ľîḋè"/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6" name="ïṥḷiḋé"/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7" name="îśļïďé"/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8" name="îṡļídè"/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59" name="îś1ïḓe"/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0" name="îşḷîḍê"/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1" name="îṥľïḋe"/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2" name="îṧlïďè"/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3" name="işḻíḍè"/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4" name="íṧlidê"/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5" name="iSḻîḑè"/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6" name="ï$ḻîḋè"/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7" name="íṧlíḓe"/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8" name="iṥľïḓé"/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69" name="isļîdé"/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0" name="îṥļíḓe"/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1" name="íşlïdê"/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2" name="íṡḷîdé"/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3" name="iS1ïdè"/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4" name="îṡliḍè"/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5" name="îṩ1ídê"/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6" name="ïš1idé"/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7" name="iSļîḍè"/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8" name="ïṣḻïḍe"/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79" name="îŝľiḓè"/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0" name="ïsļîḋé"/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1" name="îSľïḓè"/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2" name="îşḻíďe"/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3" name="ïS1ïḋê"/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4" name="îšḻiḓè"/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5" name="íŝ1ïde"/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6" name="iśḷïďè"/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7" name="iSḻîḋé"/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8" name="i$ḷídé"/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89" name="ísḻïdè"/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0" name="îṥľiḑê"/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1" name="iŝḻïḋé"/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2" name="is1îḓe"/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3" name="ïšļíďé"/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4" name="îšļíḑê"/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5" name="iṡ1íḋè"/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6" name="ïşľïḑé"/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7" name="îṡ1iḋe"/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8" name="îṣľïďè"/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499" name="îśḷïḑé"/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0" name="íŝlïḓê"/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1" name="íŝḻîḓê"/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2" name="ïSľiḓè"/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3" name="íṡḷîḓê"/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4" name="îśļïḓê"/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5" name="îsľîḍê"/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6" name="íṧļiḓè"/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7" name="işḻíďê"/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8" name="ïṣļíḍe"/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09" name="iṧḻiḋè"/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0" name="íṣḻïďé"/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1" name="î$ļîḓê"/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2" name="ïṡḷíḍê"/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3" name="isľîďe"/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4" name="íṩḷiḑé"/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5" name="ïsľiḓe"/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6" name="í$ḻíďé"/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7" name="íṡḻîḍe"/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8" name="íṧľide"/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19" name="iŝḷïḑé"/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0" name="ïśļïḓé"/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1" name="íŝļîḓè"/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2" name="ïŝlîḍé"/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3" name="íšḻïḓê"/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4" name="íṣḻíde"/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5" name="íŝļíḑé"/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6" name="iṩļidé"/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7" name="íšḻiḍè"/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8" name="ïṩliḍé"/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29" name="îşļîḑe"/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0" name="îsḷíḋe"/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1" name="îṩ1îḍê"/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2" name="ïSḷiḋê"/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3" name="ï$lîḍé"/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4" name="ïślïḓé"/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5" name="iṩḻíḑê"/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6" name="iSļïḍê"/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7" name="íṩ1ídè"/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8" name="ïṡḷïďè"/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39" name="ïsḷiḑê"/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0" name="ïŝļîḑe"/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1" name="iṣľïḋè"/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2" name="işḷíḋê"/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3" name="íṥ1ïdè"/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4" name="ï$ļîḍé"/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5" name="išľîdé"/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6" name="íŝḻïḋé"/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7" name="ïşlíḑê"/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8" name="îŝḷïḓe"/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49" name="ïşļiḓè"/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0" name="íṥ1ïḓè"/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1" name="ïṣḻiďé"/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2" name="iṥľîďe"/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3" name="iṩḷîďé"/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4" name="îṡlíḓe"/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5" name="is1îḍé"/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6" name="íşlïḓê"/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7" name="iṥḷíḓe"/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8" name="î$ḻîďe"/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59" name="îṧļíḋè"/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0" name="iśḷîďê"/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1" name="îṩ1îḋê"/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2" name="ïṡḷîḑè"/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3" name="ïṩḷiḓé"/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4" name="iṥlïdé"/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5" name="işḷïḓè"/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6" name="iṡļïḓè"/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7" name="iSḻiḑé"/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8" name="íšliḍê"/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69" name="îSľíḑè"/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0" name="îŝľíḑè"/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1" name="iSļíḑè"/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2" name="ïSḷídê"/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3" name="îsḻîḍe"/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4" name="íšļidé"/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5" name="ïšḻiḍe"/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6" name="ïṥľîďé"/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7" name="iSlïḍè"/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8" name="iśḻîḓè"/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79" name="îşlidé"/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0" name="îsḻïḍê"/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1" name="íṣļîḍé"/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2" name="íšlíḑè"/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3" name="iṩľiďê"/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4" name="îś1íḑè"/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5" name="ïṧľîďé"/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6" name="îsļíḑê"/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7" name="ïṩḷíḋê"/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8" name="iśľïdé"/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89" name="íṣlide"/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0" name="îş1iďé"/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1" name="iŝḻîḑè"/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2" name="ïṥḻîḍé"/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3" name="iś1íḋè"/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4" name="işļïḍè"/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5" name="îṥ1íḓé"/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6" name="îṥļiḍé"/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7" name="ïṣļïdé"/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8" name="îŝlîdê"/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599" name="iṡļïdê"/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0" name="i$líďe"/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1" name="íṡḷíďê"/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2" name="ïšḷíḋé"/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3" name="î$ḻidé"/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4" name="išļiḍè"/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5" name="ïšľîďe"/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6" name="íṥḷîḑé"/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7" name="ïṡḻíḓe"/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8" name="iṣ1ïḋê"/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09" name="is1îḋe"/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0" name="îsḻíḍê"/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1" name="íśḻîdê"/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2" name="ïSļiḋé"/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3" name="ïṧ1íḋé"/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4" name="işḷíḑê"/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5" name="iŝlîdè"/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6" name="îś1ïďè"/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7" name="iṡľíde"/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8" name="íṧḷíḓé"/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19" name="i$ḻiḋè"/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0" name="íSḷiḍè"/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1" name="îṡ1íḑê"/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2" name="îşḻîdê"/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3" name="íšḻîdê"/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4" name="iṧḻîḑê"/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5" name="íṩ1îḑê"/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6" name="î$ḻiḓé"/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7" name="islïḓê"/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8" name="îṡ1iďè"/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29" name="íŝḻïďé"/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0" name="îšḻiḓe"/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1" name="ïşlïďê"/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2" name="ï$1íḍê"/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3" name="íś1ide"/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4" name="ïṩļîḋê"/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5" name="ïṧlíḑê"/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6" name="îşľíďé"/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7" name="îŝľiḋê"/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8" name="ísľïḑé"/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39" name="îṩḻîḍè"/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0" name="îsḷíďe"/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1" name="îṥḷiḑè"/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2" name="îslíḑè"/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3" name="ïŝlîḍe"/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4" name="îşlîḓe"/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5" name="iSļiḓê"/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6" name="ï$ḷiḍé"/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7" name="iśļiḋè"/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8" name="íSḻîďé"/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49" name="iṧḷîďê"/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0" name="ïsḷîďé"/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1" name="ïṣľíḑè"/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2" name="íṥľîḑe"/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3" name="îṥļïḋê"/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4" name="iṥlïďê"/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5" name="iśľïḋè"/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6" name="ïṥliḋé"/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7" name="ïşļîdè"/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8" name="íṥ1îdè"/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59" name="íşḻïḍè"/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0" name="íṧḷíḋè"/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1" name="iŝliḑe"/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2" name="ïṥlïďe"/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3" name="íŝľïḑè"/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4" name="ïṣliḍè"/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5" name="íS1ïḓè"/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6" name="iṣḷiḑè"/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7" name="i$ḻiḑè"/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8" name="iṡ1îḑé"/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69" name="iṡliḑé"/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0" name="işlïḓé"/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1" name="ïsḻïďè"/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2" name="íSlïďè"/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3" name="îṧ1îde"/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4" name="íṥľíḓè"/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5" name="iṧ1idé"/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6" name="ísľídé"/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7" name="î$ľîḋé"/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8" name="îsļïḓê"/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79" name="îṡḻiḑe"/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0" name="iṩľîḑe"/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1" name="í$ḻîḓé"/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2" name="ïsļîdê"/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3" name="ïṣlïďé"/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4" name="ïṩ1íḑé"/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5" name="î$ļíḋé"/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6" name="iSļiḍe"/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7" name="îšľïďé"/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8" name="iSliḋê"/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89" name="ïśļïḓe"/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0" name="iSļidè"/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1" name="iṣḷïḍe"/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2" name="íṥlide"/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3" name="iSļídé"/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4" name="íṡḻîḋe"/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5" name="iṡlídè"/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6" name="îṥḷïḑè"/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7" name="ï$ļíďé"/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8" name="ïṧlîḑê"/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699" name="îŝḻïḓé"/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0" name="îṣlïďe"/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1" name="ïšļïḑé"/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2" name="íśľiḑê"/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3" name="ïsļíḓé"/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4" name="ïṥḷîḓè"/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5" name="íṣḷiḍê"/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6" name="ïSľîḑê"/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7" name="işlîḋe"/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8" name="íṩliďé"/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09" name="i$ḻïďè"/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0" name="i$liḋe"/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1" name="ïśḻíḋé"/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2" name="îṡļîdé"/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3" name="ísľîdè"/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4" name="iṩļiďe"/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5" name="i$1iḍè"/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6" name="ïşḷiďê"/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7" name="íšlîḍé"/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8" name="iṥ1iḍê"/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19" name="ïṣ1ïdê"/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0" name="íŝľïḍe"/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1" name="íṩḻíďe"/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2" name="islíḋe"/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3" name="iṩḻidè"/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4" name="išḷidé"/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5" name="išḻïďe"/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6" name="îṥľiḋê"/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7" name="îŝḷïdè"/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8" name="îṥľïḓé"/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29" name="ïśļiḑé"/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0" name="í$ľide"/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1" name="íśliḓé"/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2" name="ïSliḍè"/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3" name="î$ḷíḑé"/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4" name="íṡ1íďé"/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5" name="îṥḻïḓe"/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6" name="îṩļîḑê"/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7" name="ïṥḷîdê"/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8" name="íšḻiḍè"/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39" name="ïšļïďê"/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0" name="ïSľïḍè"/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1" name="ïšliḍê"/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2" name="ïşļïḍe"/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3" name="ïŝlíďe"/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4" name="îṡ1ídê"/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5" name="íṧļïḓé"/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6" name="í$1íḓe"/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7" name="î$ľïḍè"/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8" name="ïšľîde"/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49" name="îṣ1íde"/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0" name="iṡḻiḓé"/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1" name="íSliḑe"/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2" name="ïśḻiḓé"/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3" name="îṧḻîḓe"/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4" name="îšḷíḋe"/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5" name="ís1ïḋè"/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6" name="íṡľïḑè"/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7" name="íŝľiḑé"/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8" name="iṡḻíḓè"/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59" name="íṣļîḑê"/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0" name="ïšḷiḑè"/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1" name="iS1íḓè"/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2" name="iṧlíḋê"/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3" name="ïṩliḋê"/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4" name="íSľïḓé"/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5" name="ïŝḷîdé"/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6" name="îś1ïdé"/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7" name="îṧļíḋê"/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8" name="iṧľîďe"/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69" name="îŝļïḓé"/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0" name="iśľíḓe"/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1" name="îṥḷîďê"/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2" name="ïṧľîḑè"/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3" name="išḷíḑê"/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4" name="isḷîďè"/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5" name="iŝļîďé"/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6" name="ís1îḓé"/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7" name="íṣḻíḓe"/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8" name="îS1iḓê"/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79" name="ïŝḷíḋé"/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0" name="í$ļíḍe"/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1" name="íśḻïḍè"/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2" name="íŝ1ide"/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3" name="ïṧľïḓê"/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4" name="iš1îḓe"/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5" name="iṧḷîḋé"/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6" name="iş1ïďé"/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7" name="işḷîḓê"/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8" name="ïṧļîḍé"/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89" name="iṥľîdé"/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0" name="iṧļîḓé"/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1" name="îšļîďe"/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2" name="ï$ḻïḓê"/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3" name="íṩ1iḓê"/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4" name="îṡľíḍé"/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5" name="iṡḷîḑe"/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6" name="iṡlidê"/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7" name="íśḻîḓè"/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8" name="îśḷîḍé"/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799" name="ísḻîḋè"/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0" name="iśľïḍé"/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1" name="íśļîḓè"/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2" name="îsľíḑé"/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3" name="iSļiḑe"/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4" name="ïṥḻidé"/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5" name="iṥlïďê"/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6" name="íṣḻídé"/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7" name="îşļíďè"/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8" name="ísļíḍe"/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09" name="ïSḷíďê"/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0" name="îśliḑè"/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1" name="iṧ1îďê"/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2" name="îšḻïḍé"/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3" name="îṡļîḓê"/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4" name="iŝ1iďê"/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5" name="işḷiḓê"/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6" name="íŝľiḍe"/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7" name="iṧlîḓè"/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8" name="išļiďé"/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19" name="íşļiďê"/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0" name="isḻiḍê"/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1" name="iṣ1iḑé"/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2" name="iś1íḍê"/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3" name="îṩḻîḓê"/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4" name="íş1iḓê"/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5" name="ísḷîde"/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6" name="íSlíḍe"/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7" name="í$lïďé"/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8" name="íşľîḑé"/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29" name="ïṩlïďé"/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0" name="ïSḷíḓé"/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1" name="iṣlïdè"/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2" name="îṩ1îḋé"/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3" name="îṩ1íḓê"/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4" name="íṧļiḑé"/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5" name="ïṡlïḋè"/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6" name="íşľîďe"/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7" name="íṣḻiďe"/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8" name="íś1îḋè"/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39" name="íṥlïdê"/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0" name="iš1îďé"/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1" name="iš1îḋè"/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2" name="işļïde"/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3" name="ï$ḻíḓè"/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4" name="í$lïḍê"/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5" name="iṩḻîḓe"/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6" name="iṧḷíďê"/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7" name="iṧ1ïḑe"/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8" name="ïṥļiďê"/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49" name="ïṥlïḋé"/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0" name="íṩļíḑê"/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1" name="íṥlíḓe"/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2" name="íŝľiḍê"/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3" name="íṣļiďê"/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4" name="išļïḑe"/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5" name="ïṡļiďè"/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6" name="íŝ1iḍe"/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7" name="ïṡḷíďe"/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8" name="îşlíḍé"/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59" name="iṡļîdé"/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0" name="íṩḻiḑè"/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1" name="îśḻïḑé"/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2" name="îslîdé"/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3" name="iš1íḍé"/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4" name="ïṣḻiďé"/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5" name="ïŝļíďê"/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6" name="iṧḷíḓé"/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7" name="íṣľíḑè"/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8" name="iṥlïḑe"/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69" name="îS1íḋe"/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0" name="íṥľíďê"/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1" name="iṡlíḍè"/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2" name="îṥlíďê"/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3" name="íṥ1îďè"/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4" name="íş1íḓê"/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5" name="ïṧļïde"/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6" name="iSḷíḋe"/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7" name="iṧ1ïḋe"/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8" name="ïś1ídé"/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79" name="ïṧḷïdê"/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0" name="ïṧḷíḑé"/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1" name="ïşľiḋê"/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2" name="iṧlïḍe"/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3" name="íṩḷïḍè"/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4" name="ïṩḷïḓè"/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5" name="í$ḻîḓé"/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6" name="îš1ídè"/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7" name="îşḻiḋè"/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8" name="ísľîḑé"/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89" name="íṧľiḍe"/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0" name="iš1iḑe"/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1" name="ïś1îḍè"/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2" name="ïşľíḍè"/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3" name="íṥlíḍé"/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4" name="ïšļíḍê"/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5" name="iśľïḍe"/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6" name="iṩľïḋê"/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7" name="iṧḷïḓé"/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8" name="íşľiḓê"/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899" name="ïṥľíḋé"/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0" name="íṣḻíḑe"/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1" name="işļiḋê"/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2" name="ïṥlíḋé"/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3" name="ïS1ïdè"/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4" name="ísľîdê"/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5" name="ïŝlïḍé"/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6" name="ïšlîďé"/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7" name="isḷîdè"/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8" name="îṥlîḑe"/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09" name="íṣļíďè"/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0" name="îṩḻïḋé"/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1" name="ïs1îḍè"/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2" name="î$líḓê"/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3" name="îš1iďè"/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4" name="í$1ïḋê"/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5" name="iṩ1îdè"/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6" name="ïśḷiḓê"/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7" name="iSlïdè"/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8" name="iSḻîḓe"/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19" name="íṡļíḍe"/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0" name="íṧḻíḑê"/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1" name="íṧ1ïḑè"/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2" name="iṩ1idê"/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3" name="íṩ1îďe"/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4" name="ïṩḷïḍê"/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5" name="ïṡḻîḓê"/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6" name="işľíḑè"/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7" name="ísľíḍè"/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8" name="ï$ľîdê"/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29" name="ïŝḻîḋe"/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0" name="iṡľídè"/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1" name="íṡļiḋe"/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2" name="íşḻîḋê"/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3" name="ïṥḻíde"/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4" name="ísliḓe"/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5" name="iṡļídè"/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6" name="ïs1iďe"/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7" name="îṧ1íḋe"/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8" name="ïśľiḓê"/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39" name="išlíďê"/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0" name="iṡḷîdê"/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1" name="íşḷîḓe"/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2" name="îṣļïḑè"/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3" name="isḻidè"/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4" name="îSļïḋè"/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5" name="ïŝliḋé"/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6" name="í$ḷiḓè"/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7" name="íṡľiḋe"/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8" name="i$lidê"/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49" name="işliḓê"/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0" name="iṣļîḓe"/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1" name="iṣľïḍè"/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2" name="îšlîḓê"/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3" name="ïṥḷíḑe"/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4" name="işļíde"/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5" name="í$ľïde"/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6" name="îšḷídé"/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7" name="î$ḷïḍè"/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8" name="íṩlíḋe"/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59" name="iš1îḍé"/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0" name="îṣļiḑè"/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1" name="ïŝḻidê"/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2" name="iṣľiḑè"/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3" name="í$ľíďé"/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4" name="ïšḻiḑe"/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5" name="iSľïḓè"/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6" name="iṩļíďê"/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7" name="íśľíḍé"/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8" name="ïslîḋè"/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69" name="íśḷïḋé"/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0" name="íṧ1ïďê"/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1" name="ísḷïďe"/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2" name="ïšlîďé"/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3" name="iṥľíḍè"/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4" name="ïṥḷiḑé"/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5" name="ï$lïḋe"/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6" name="îṣľíďè"/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  <p:sp>
          <p:nvSpPr>
            <p:cNvPr id="977" name="ïṧliḓè"/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 fontAlgn="base"/>
              <a:endParaRPr sz="100" strike="noStrike" baseline="0" noProof="1">
                <a:latin typeface="Arial" panose="020B0604020202020204" pitchFamily="34" charset="0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>
            <p:custDataLst>
              <p:tags r:id="rId2"/>
            </p:custDataLst>
          </p:nvPr>
        </p:nvCxnSpPr>
        <p:spPr>
          <a:xfrm>
            <a:off x="2695575" y="2185988"/>
            <a:ext cx="375285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矩形 174"/>
          <p:cNvSpPr/>
          <p:nvPr>
            <p:custDataLst>
              <p:tags r:id="rId3"/>
            </p:custDataLst>
          </p:nvPr>
        </p:nvSpPr>
        <p:spPr>
          <a:xfrm>
            <a:off x="0" y="2604544"/>
            <a:ext cx="9144000" cy="2539854"/>
          </a:xfrm>
          <a:prstGeom prst="rect">
            <a:avLst/>
          </a:prstGeom>
          <a:blipFill>
            <a:blip r:embed="rId4"/>
            <a:srcRect/>
            <a:stretch>
              <a:fillRect t="-14302" b="-125754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baseline="0" noProof="1">
              <a:latin typeface="Arial" panose="020B0604020202020204" pitchFamily="34" charset="0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2586445" y="847873"/>
            <a:ext cx="3971111" cy="1216034"/>
          </a:xfrm>
        </p:spPr>
        <p:txBody>
          <a:bodyPr anchor="b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4500" baseline="0">
                <a:solidFill>
                  <a:schemeClr val="accent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pPr fontAlgn="auto"/>
            <a:r>
              <a:rPr lang="zh-CN" altLang="en-US" strike="noStrike" noProof="1" dirty="0"/>
              <a:t>编辑标题</a:t>
            </a:r>
            <a:endParaRPr lang="zh-CN" alt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360"/>
            <a:ext cx="4038600" cy="33950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360"/>
            <a:ext cx="4038600" cy="33950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536"/>
            <a:ext cx="4040188" cy="47990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442"/>
            <a:ext cx="4040188" cy="296398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1536"/>
            <a:ext cx="4041775" cy="47990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442"/>
            <a:ext cx="4041775" cy="296398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823"/>
            <a:ext cx="3008313" cy="871690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23"/>
            <a:ext cx="5111750" cy="439060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513"/>
            <a:ext cx="3008313" cy="351891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8035" indent="0">
              <a:buNone/>
              <a:defRPr sz="675"/>
            </a:lvl7pPr>
            <a:lvl8pPr marL="2400935" indent="0">
              <a:buNone/>
              <a:defRPr sz="675"/>
            </a:lvl8pPr>
            <a:lvl9pPr marL="2743835" indent="0">
              <a:buNone/>
              <a:defRPr sz="675"/>
            </a:lvl9pPr>
          </a:lstStyle>
          <a:p>
            <a:pPr lvl="0" fontAlgn="base"/>
            <a:r>
              <a:rPr lang="zh-CN" altLang="en-US" sz="10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080"/>
            <a:ext cx="5486400" cy="425128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662"/>
            <a:ext cx="5486400" cy="308664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8035" indent="0">
              <a:buNone/>
              <a:defRPr sz="1500"/>
            </a:lvl7pPr>
            <a:lvl8pPr marL="2400935" indent="0">
              <a:buNone/>
              <a:defRPr sz="1500"/>
            </a:lvl8pPr>
            <a:lvl9pPr marL="2743835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208"/>
            <a:ext cx="5486400" cy="60375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8035" indent="0">
              <a:buNone/>
              <a:defRPr sz="675"/>
            </a:lvl7pPr>
            <a:lvl8pPr marL="2400935" indent="0">
              <a:buNone/>
              <a:defRPr sz="675"/>
            </a:lvl8pPr>
            <a:lvl9pPr marL="2743835" indent="0">
              <a:buNone/>
              <a:defRPr sz="675"/>
            </a:lvl9pPr>
          </a:lstStyle>
          <a:p>
            <a:pPr lvl="0" fontAlgn="base"/>
            <a:r>
              <a:rPr lang="zh-CN" altLang="en-US" sz="10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8" Type="http://schemas.openxmlformats.org/officeDocument/2006/relationships/theme" Target="../theme/theme3.xml"/><Relationship Id="rId17" Type="http://schemas.openxmlformats.org/officeDocument/2006/relationships/tags" Target="../tags/tag56.xml"/><Relationship Id="rId16" Type="http://schemas.openxmlformats.org/officeDocument/2006/relationships/tags" Target="../tags/tag55.xml"/><Relationship Id="rId15" Type="http://schemas.openxmlformats.org/officeDocument/2006/relationships/tags" Target="../tags/tag54.xml"/><Relationship Id="rId14" Type="http://schemas.openxmlformats.org/officeDocument/2006/relationships/tags" Target="../tags/tag53.xml"/><Relationship Id="rId13" Type="http://schemas.openxmlformats.org/officeDocument/2006/relationships/tags" Target="../tags/tag52.xml"/><Relationship Id="rId12" Type="http://schemas.openxmlformats.org/officeDocument/2006/relationships/tags" Target="../tags/tag51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56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14630"/>
            <a:r>
              <a:rPr lang="zh-CN" altLang="en-US" dirty="0"/>
              <a:t>第二级</a:t>
            </a:r>
            <a:endParaRPr lang="zh-CN" altLang="en-US" dirty="0"/>
          </a:p>
          <a:p>
            <a:pPr lvl="2" indent="-171450"/>
            <a:r>
              <a:rPr lang="zh-CN" altLang="en-US" dirty="0"/>
              <a:t>第三级</a:t>
            </a:r>
            <a:endParaRPr lang="zh-CN" altLang="en-US" dirty="0"/>
          </a:p>
          <a:p>
            <a:pPr lvl="3" indent="-171450"/>
            <a:r>
              <a:rPr lang="zh-CN" altLang="en-US" dirty="0"/>
              <a:t>第四级</a:t>
            </a:r>
            <a:endParaRPr lang="zh-CN" altLang="en-US" dirty="0"/>
          </a:p>
          <a:p>
            <a:pPr lvl="4" indent="-17145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5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1D3D6E-B9D2-4573-83CF-13DE4ED508B3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/>
            </a:lvl1pPr>
          </a:lstStyle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rtl="0" fontAlgn="base">
        <a:spcBef>
          <a:spcPct val="15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fontAlgn="base">
        <a:spcBef>
          <a:spcPct val="15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15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15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65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94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23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52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56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14630"/>
            <a:r>
              <a:rPr lang="zh-CN" altLang="en-US" dirty="0"/>
              <a:t>第二级</a:t>
            </a:r>
            <a:endParaRPr lang="zh-CN" altLang="en-US" dirty="0"/>
          </a:p>
          <a:p>
            <a:pPr lvl="2" indent="-171450"/>
            <a:r>
              <a:rPr lang="zh-CN" altLang="en-US" dirty="0"/>
              <a:t>第三级</a:t>
            </a:r>
            <a:endParaRPr lang="zh-CN" altLang="en-US" dirty="0"/>
          </a:p>
          <a:p>
            <a:pPr lvl="3" indent="-171450"/>
            <a:r>
              <a:rPr lang="zh-CN" altLang="en-US" dirty="0"/>
              <a:t>第四级</a:t>
            </a:r>
            <a:endParaRPr lang="zh-CN" altLang="en-US" dirty="0"/>
          </a:p>
          <a:p>
            <a:pPr lvl="4" indent="-17145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5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66FAC-94F6-452B-8F24-CDD5E45964E8}" type="datetimeFigureOut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/>
            </a:lvl1pPr>
          </a:lstStyle>
          <a:p>
            <a:pPr lvl="0" fontAlgn="base"/>
            <a:fld id="{9A0DB2DC-4C9A-4742-B13C-FB6460FD3503}" type="slidenum">
              <a:rPr lang="zh-CN" altLang="en-US" sz="105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rtl="0" fontAlgn="base">
        <a:spcBef>
          <a:spcPct val="15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fontAlgn="base">
        <a:spcBef>
          <a:spcPct val="15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fontAlgn="base">
        <a:spcBef>
          <a:spcPct val="15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fontAlgn="base">
        <a:spcBef>
          <a:spcPct val="15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65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94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23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5285" indent="-171450" algn="l" rtl="0" fontAlgn="base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501650" y="331788"/>
            <a:ext cx="8140700" cy="331788"/>
          </a:xfrm>
          <a:prstGeom prst="rect">
            <a:avLst/>
          </a:prstGeom>
        </p:spPr>
        <p:txBody>
          <a:bodyPr vert="horz" lIns="90000" tIns="46800" rIns="90000" bIns="46800" rtlCol="0" anchor="t" anchorCtr="0">
            <a:normAutofit/>
          </a:bodyPr>
          <a:lstStyle/>
          <a:p>
            <a:pPr fontAlgn="auto"/>
            <a:r>
              <a:rPr lang="zh-CN" altLang="en-US" sz="1350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075" name="文本占位符 2"/>
          <p:cNvSpPr>
            <a:spLocks noGrp="1"/>
          </p:cNvSpPr>
          <p:nvPr>
            <p:ph type="body"/>
            <p:custDataLst>
              <p:tags r:id="rId13"/>
            </p:custDataLst>
          </p:nvPr>
        </p:nvSpPr>
        <p:spPr>
          <a:xfrm>
            <a:off x="501650" y="714375"/>
            <a:ext cx="8140700" cy="4041775"/>
          </a:xfrm>
          <a:prstGeom prst="rect">
            <a:avLst/>
          </a:prstGeom>
          <a:noFill/>
          <a:ln w="9525">
            <a:noFill/>
          </a:ln>
        </p:spPr>
        <p:txBody>
          <a:bodyPr vert="horz" lIns="90000" tIns="46800" rIns="90000" bIns="46800"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128905"/>
            <a:r>
              <a:rPr lang="zh-CN" altLang="en-US" dirty="0"/>
              <a:t>第二级</a:t>
            </a:r>
            <a:endParaRPr lang="zh-CN" altLang="en-US" dirty="0"/>
          </a:p>
          <a:p>
            <a:pPr lvl="2" indent="-128905"/>
            <a:r>
              <a:rPr lang="zh-CN" altLang="en-US" dirty="0"/>
              <a:t>第三级</a:t>
            </a:r>
            <a:endParaRPr lang="zh-CN" altLang="en-US" dirty="0"/>
          </a:p>
          <a:p>
            <a:pPr lvl="3" indent="-128905"/>
            <a:r>
              <a:rPr lang="zh-CN" altLang="en-US" dirty="0"/>
              <a:t>第四级</a:t>
            </a:r>
            <a:endParaRPr lang="zh-CN" altLang="en-US" dirty="0"/>
          </a:p>
          <a:p>
            <a:pPr lvl="4" indent="-128905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60FBDFE-C587-4B4C-A407-44438C67B59E}" type="datetimeFigureOut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49AE70B2-8BF9-45C0-BB95-33D1B9D3A854}" type="slidenum">
              <a:rPr lang="zh-CN" altLang="en-US" sz="675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defTabSz="514350" rtl="0" eaLnBrk="1" fontAlgn="auto" latinLnBrk="0" hangingPunct="1">
        <a:lnSpc>
          <a:spcPct val="120000"/>
        </a:lnSpc>
        <a:spcBef>
          <a:spcPct val="0"/>
        </a:spcBef>
        <a:buNone/>
        <a:defRPr sz="1350" b="1" u="none" strike="noStrike" kern="1200" cap="none" spc="200" normalizeH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28905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386080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905510" algn="l"/>
        </a:tabLst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643255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900430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157605" indent="-128905" algn="l" defTabSz="514350" rtl="0" eaLnBrk="1" fontAlgn="auto" latinLnBrk="0" hangingPunct="1">
        <a:lnSpc>
          <a:spcPct val="12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900" u="none" strike="noStrike" kern="1200" cap="none" spc="150" normalizeH="0" baseline="0">
          <a:solidFill>
            <a:schemeClr val="tx1">
              <a:lumMod val="75000"/>
              <a:lumOff val="2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414780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803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33.xml"/><Relationship Id="rId4" Type="http://schemas.openxmlformats.org/officeDocument/2006/relationships/tags" Target="../tags/tag60.xml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7.wmf"/><Relationship Id="rId2" Type="http://schemas.openxmlformats.org/officeDocument/2006/relationships/tags" Target="../tags/tag62.xml"/><Relationship Id="rId1" Type="http://schemas.openxmlformats.org/officeDocument/2006/relationships/tags" Target="../tags/tag6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5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image" Target="../media/image2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3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" name="标题 28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520700" y="850900"/>
            <a:ext cx="7886700" cy="1325563"/>
          </a:xfrm>
        </p:spPr>
        <p:txBody>
          <a:bodyPr anchor="b">
            <a:normAutofit/>
          </a:bodyPr>
          <a:lstStyle/>
          <a:p>
            <a:pPr marL="0" marR="0" indent="0" algn="ctr" defTabSz="51435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4500" b="1" i="0" u="none" strike="noStrike" kern="1200" cap="none" spc="200" normalizeH="0" baseline="0" noProof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</a:rPr>
              <a:t>学科竞赛编程</a:t>
            </a:r>
            <a:endParaRPr kumimoji="0" lang="zh-CN" altLang="en-US" sz="4500" b="1" i="0" u="none" strike="noStrike" kern="1200" cap="none" spc="200" normalizeH="0" baseline="0" noProof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Arial" panose="020B0604020202020204" pitchFamily="34" charset="0"/>
              <a:ea typeface="汉仪旗黑-85S" panose="00020600040101010101" pitchFamily="18" charset="-122"/>
              <a:cs typeface="+mj-cs"/>
            </a:endParaRPr>
          </a:p>
        </p:txBody>
      </p:sp>
      <p:sp>
        <p:nvSpPr>
          <p:cNvPr id="16386" name="文本占位符 29"/>
          <p:cNvSpPr>
            <a:spLocks noGrp="1"/>
          </p:cNvSpPr>
          <p:nvPr>
            <p:ph type="body" sz="quarter" idx="4294967295"/>
            <p:custDataLst>
              <p:tags r:id="rId2"/>
            </p:custDataLst>
          </p:nvPr>
        </p:nvSpPr>
        <p:spPr>
          <a:xfrm>
            <a:off x="3082925" y="2109788"/>
            <a:ext cx="2978150" cy="384175"/>
          </a:xfrm>
        </p:spPr>
        <p:txBody>
          <a:bodyPr lIns="90000" tIns="46800" rIns="90000" bIns="46800" anchor="t"/>
          <a:lstStyle>
            <a:lvl1pPr lvl="0">
              <a:buClrTx/>
              <a:buSzTx/>
              <a:buFont typeface="Arial" panose="020B0604020202020204" pitchFamily="34" charset="0"/>
              <a:defRPr sz="2400"/>
            </a:lvl1pPr>
            <a:lvl2pPr lvl="1">
              <a:buClrTx/>
              <a:buSzTx/>
              <a:buFont typeface="Arial" panose="020B0604020202020204" pitchFamily="34" charset="0"/>
              <a:defRPr sz="2000"/>
            </a:lvl2pPr>
            <a:lvl3pPr lvl="2">
              <a:buClrTx/>
              <a:buSzTx/>
              <a:buFont typeface="Arial" panose="020B0604020202020204" pitchFamily="34" charset="0"/>
              <a:defRPr sz="1800"/>
            </a:lvl3pPr>
            <a:lvl4pPr lvl="3">
              <a:buClrTx/>
              <a:buSzTx/>
              <a:buFont typeface="Arial" panose="020B0604020202020204" pitchFamily="34" charset="0"/>
              <a:defRPr sz="1600"/>
            </a:lvl4pPr>
            <a:lvl5pPr lvl="4">
              <a:buClrTx/>
              <a:buSzTx/>
              <a:buFont typeface="Arial" panose="020B0604020202020204" pitchFamily="34" charset="0"/>
              <a:defRPr sz="1600"/>
            </a:lvl5pPr>
          </a:lstStyle>
          <a:p>
            <a:pPr marL="0" lvl="0" indent="0" algn="ctr">
              <a:buNone/>
            </a:pPr>
            <a:r>
              <a:rPr lang="zh-CN" altLang="en-US" sz="1400" dirty="0"/>
              <a:t>教研研究院</a:t>
            </a:r>
            <a:endParaRPr lang="zh-CN" altLang="en-US" sz="1400" dirty="0"/>
          </a:p>
        </p:txBody>
      </p:sp>
      <p:sp>
        <p:nvSpPr>
          <p:cNvPr id="34" name="Title 3" descr="e7d195523061f1c021b92b3d25e54ab5e788c0576048880950C3AFFA1066A7153250F1349197BA8C5246BA9D557EC0274B8DA272D2431748978789E76D2CD7D1F11E7447C1D163F5D9CA1CD35DC7B6F04BDF10FCA079404A17D809A116C431542B71D0146EA2417CC1B5B60E34EF5BA323605C8F047A812E09D6A157312822A7BA14D010B8EC354166D81A394E001D9F"/>
          <p:cNvSpPr txBox="1"/>
          <p:nvPr>
            <p:custDataLst>
              <p:tags r:id="rId3"/>
            </p:custDataLst>
          </p:nvPr>
        </p:nvSpPr>
        <p:spPr>
          <a:xfrm>
            <a:off x="3430588" y="446088"/>
            <a:ext cx="2065338" cy="903288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70000"/>
              </a:lnSpc>
              <a:spcBef>
                <a:spcPct val="0"/>
              </a:spcBef>
              <a:buNone/>
              <a:defRPr sz="3600" b="1" i="0" kern="1200">
                <a:solidFill>
                  <a:schemeClr val="tx1"/>
                </a:solidFill>
                <a:latin typeface="Roboto Thin" charset="0"/>
                <a:ea typeface="Roboto Thin" charset="0"/>
                <a:cs typeface="Roboto Thin" charset="0"/>
              </a:defRPr>
            </a:lvl1pPr>
          </a:lstStyle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6600" b="1" i="1" u="none" strike="noStrike" kern="1200" cap="none" spc="200" normalizeH="0" baseline="0" noProof="1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C++</a:t>
            </a:r>
            <a:endParaRPr kumimoji="0" lang="en-US" altLang="zh-CN" sz="6600" b="1" i="1" u="none" strike="noStrike" kern="1200" cap="none" spc="200" normalizeH="0" baseline="0" noProof="1" dirty="0">
              <a:solidFill>
                <a:schemeClr val="accent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389" name="文本框 1"/>
          <p:cNvSpPr txBox="1"/>
          <p:nvPr/>
        </p:nvSpPr>
        <p:spPr>
          <a:xfrm rot="-360000">
            <a:off x="5280025" y="2197100"/>
            <a:ext cx="614363" cy="107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100">
                <a:latin typeface="Arial" panose="020B0604020202020204" pitchFamily="34" charset="0"/>
                <a:ea typeface="宋体" panose="02010600030101010101" pitchFamily="2" charset="-122"/>
              </a:rPr>
              <a:t>NOIP</a:t>
            </a:r>
            <a:endParaRPr lang="en-US" altLang="zh-CN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0" name="文本框 2"/>
          <p:cNvSpPr txBox="1"/>
          <p:nvPr/>
        </p:nvSpPr>
        <p:spPr>
          <a:xfrm rot="-1560000">
            <a:off x="6608763" y="452438"/>
            <a:ext cx="466725" cy="1063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100">
                <a:latin typeface="Arial" panose="020B0604020202020204" pitchFamily="34" charset="0"/>
                <a:ea typeface="宋体" panose="02010600030101010101" pitchFamily="2" charset="-122"/>
              </a:rPr>
              <a:t>NOI</a:t>
            </a:r>
            <a:endParaRPr lang="en-US" altLang="zh-CN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文本框 3"/>
          <p:cNvSpPr txBox="1"/>
          <p:nvPr/>
        </p:nvSpPr>
        <p:spPr>
          <a:xfrm rot="1140000">
            <a:off x="8180388" y="925513"/>
            <a:ext cx="466725" cy="1063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100">
                <a:latin typeface="Arial" panose="020B0604020202020204" pitchFamily="34" charset="0"/>
                <a:ea typeface="宋体" panose="02010600030101010101" pitchFamily="2" charset="-122"/>
              </a:rPr>
              <a:t>IOI</a:t>
            </a:r>
            <a:endParaRPr lang="en-US" altLang="zh-CN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 spd="slow"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3318" name="矩形 6"/>
          <p:cNvSpPr/>
          <p:nvPr/>
        </p:nvSpPr>
        <p:spPr>
          <a:xfrm>
            <a:off x="357188" y="285750"/>
            <a:ext cx="2344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MH_Other_2"/>
          <p:cNvSpPr/>
          <p:nvPr>
            <p:custDataLst>
              <p:tags r:id="rId1"/>
            </p:custDataLst>
          </p:nvPr>
        </p:nvSpPr>
        <p:spPr>
          <a:xfrm>
            <a:off x="900113" y="1484313"/>
            <a:ext cx="304800" cy="304800"/>
          </a:xfrm>
          <a:custGeom>
            <a:avLst/>
            <a:gdLst>
              <a:gd name="connsiteX0" fmla="*/ 0 w 495300"/>
              <a:gd name="connsiteY0" fmla="*/ 0 h 495300"/>
              <a:gd name="connsiteX1" fmla="*/ 495300 w 495300"/>
              <a:gd name="connsiteY1" fmla="*/ 0 h 495300"/>
              <a:gd name="connsiteX2" fmla="*/ 495300 w 495300"/>
              <a:gd name="connsiteY2" fmla="*/ 85725 h 495300"/>
              <a:gd name="connsiteX3" fmla="*/ 85725 w 495300"/>
              <a:gd name="connsiteY3" fmla="*/ 85725 h 495300"/>
              <a:gd name="connsiteX4" fmla="*/ 85725 w 495300"/>
              <a:gd name="connsiteY4" fmla="*/ 495300 h 495300"/>
              <a:gd name="connsiteX5" fmla="*/ 0 w 49530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5300" h="495300">
                <a:moveTo>
                  <a:pt x="0" y="0"/>
                </a:moveTo>
                <a:lnTo>
                  <a:pt x="495300" y="0"/>
                </a:lnTo>
                <a:lnTo>
                  <a:pt x="495300" y="85725"/>
                </a:lnTo>
                <a:lnTo>
                  <a:pt x="85725" y="85725"/>
                </a:lnTo>
                <a:lnTo>
                  <a:pt x="85725" y="495300"/>
                </a:lnTo>
                <a:lnTo>
                  <a:pt x="0" y="4953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MH_Other_4"/>
          <p:cNvSpPr/>
          <p:nvPr>
            <p:custDataLst>
              <p:tags r:id="rId2"/>
            </p:custDataLst>
          </p:nvPr>
        </p:nvSpPr>
        <p:spPr>
          <a:xfrm>
            <a:off x="4931093" y="2135505"/>
            <a:ext cx="304800" cy="304800"/>
          </a:xfrm>
          <a:custGeom>
            <a:avLst/>
            <a:gdLst>
              <a:gd name="connsiteX0" fmla="*/ 0 w 495300"/>
              <a:gd name="connsiteY0" fmla="*/ 0 h 495300"/>
              <a:gd name="connsiteX1" fmla="*/ 495300 w 495300"/>
              <a:gd name="connsiteY1" fmla="*/ 0 h 495300"/>
              <a:gd name="connsiteX2" fmla="*/ 495300 w 495300"/>
              <a:gd name="connsiteY2" fmla="*/ 85725 h 495300"/>
              <a:gd name="connsiteX3" fmla="*/ 85725 w 495300"/>
              <a:gd name="connsiteY3" fmla="*/ 85725 h 495300"/>
              <a:gd name="connsiteX4" fmla="*/ 85725 w 495300"/>
              <a:gd name="connsiteY4" fmla="*/ 495300 h 495300"/>
              <a:gd name="connsiteX5" fmla="*/ 0 w 49530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5300" h="495300">
                <a:moveTo>
                  <a:pt x="0" y="0"/>
                </a:moveTo>
                <a:lnTo>
                  <a:pt x="495300" y="0"/>
                </a:lnTo>
                <a:lnTo>
                  <a:pt x="495300" y="85725"/>
                </a:lnTo>
                <a:lnTo>
                  <a:pt x="85725" y="85725"/>
                </a:lnTo>
                <a:lnTo>
                  <a:pt x="85725" y="495300"/>
                </a:lnTo>
                <a:lnTo>
                  <a:pt x="0" y="4953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324" name="图片 13323" descr="顺推_骨牌铺放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0" y="1557338"/>
            <a:ext cx="3879850" cy="1079500"/>
          </a:xfrm>
          <a:prstGeom prst="rect">
            <a:avLst/>
          </a:prstGeom>
          <a:solidFill>
            <a:srgbClr val="FFCC99"/>
          </a:solidFill>
          <a:ln w="9525">
            <a:noFill/>
          </a:ln>
        </p:spPr>
      </p:pic>
      <p:sp>
        <p:nvSpPr>
          <p:cNvPr id="13325" name="文本框 13324"/>
          <p:cNvSpPr txBox="1"/>
          <p:nvPr/>
        </p:nvSpPr>
        <p:spPr>
          <a:xfrm>
            <a:off x="3614738" y="1557338"/>
            <a:ext cx="1244600" cy="521970"/>
          </a:xfrm>
          <a:prstGeom prst="rect">
            <a:avLst/>
          </a:prstGeom>
          <a:solidFill>
            <a:srgbClr val="C0C0C0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初始化边界条件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13326" name="文本框 13325"/>
          <p:cNvSpPr txBox="1"/>
          <p:nvPr/>
        </p:nvSpPr>
        <p:spPr>
          <a:xfrm>
            <a:off x="5076825" y="1557338"/>
            <a:ext cx="38004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b="1" dirty="0">
                <a:solidFill>
                  <a:srgbClr val="FF0000"/>
                </a:solidFill>
                <a:latin typeface="Arial" panose="020B0604020202020204" pitchFamily="34" charset="0"/>
              </a:rPr>
              <a:t>初始条件</a:t>
            </a:r>
            <a:r>
              <a:rPr lang="zh-CN" altLang="en-US" sz="1400" dirty="0">
                <a:solidFill>
                  <a:srgbClr val="FF0000"/>
                </a:solidFill>
                <a:latin typeface="Arial" panose="020B0604020202020204" pitchFamily="34" charset="0"/>
              </a:rPr>
              <a:t>：或是问题本身已经给定，或是通过对问题的分析和化简后确定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3327" name="矩形 13326"/>
          <p:cNvSpPr/>
          <p:nvPr/>
        </p:nvSpPr>
        <p:spPr>
          <a:xfrm>
            <a:off x="4973955" y="2189480"/>
            <a:ext cx="4032250" cy="2676525"/>
          </a:xfrm>
          <a:prstGeom prst="rect">
            <a:avLst/>
          </a:prstGeom>
          <a:solidFill>
            <a:srgbClr val="C5D8E7"/>
          </a:solidFill>
          <a:ln w="9525">
            <a:noFill/>
          </a:ln>
        </p:spPr>
        <p:txBody>
          <a:bodyPr lIns="0" rIns="0"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代码如下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#include &lt;iostream&gt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using namespace std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int main(){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int a[1000],n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cin&gt;&gt;n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a[1]=1; //</a:t>
            </a:r>
            <a:r>
              <a:rPr lang="zh-CN" altLang="en-US" sz="1400" dirty="0">
                <a:latin typeface="Arial" panose="020B0604020202020204" pitchFamily="34" charset="0"/>
              </a:rPr>
              <a:t>初始化边界条件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a[2]=2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</a:rPr>
              <a:t>开始递推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for(int i=2; i&lt;=n; i++){a[i]=a[i-1]+a[i-2];}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cout&lt;&lt;a[n]&lt;&lt;endl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return 0;}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bldLvl="0" animBg="1"/>
      <p:bldP spid="13326" grpId="0"/>
      <p:bldP spid="1332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2299" name="矩形 6"/>
          <p:cNvSpPr/>
          <p:nvPr/>
        </p:nvSpPr>
        <p:spPr>
          <a:xfrm>
            <a:off x="357188" y="285750"/>
            <a:ext cx="265430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13" name="文本框 12312"/>
          <p:cNvSpPr txBox="1"/>
          <p:nvPr/>
        </p:nvSpPr>
        <p:spPr>
          <a:xfrm>
            <a:off x="539750" y="1125538"/>
            <a:ext cx="51847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顺推（昆虫繁殖）</a:t>
            </a:r>
            <a:r>
              <a:rPr lang="en-US" altLang="zh-CN" dirty="0">
                <a:latin typeface="Arial" panose="020B0604020202020204" pitchFamily="34" charset="0"/>
              </a:rPr>
              <a:t>——</a:t>
            </a:r>
            <a:r>
              <a:rPr lang="zh-CN" altLang="en-US" dirty="0">
                <a:latin typeface="Arial" panose="020B0604020202020204" pitchFamily="34" charset="0"/>
              </a:rPr>
              <a:t>科学家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14" name="矩形 12313"/>
          <p:cNvSpPr/>
          <p:nvPr/>
        </p:nvSpPr>
        <p:spPr>
          <a:xfrm>
            <a:off x="395288" y="2133600"/>
            <a:ext cx="2952750" cy="2781300"/>
          </a:xfrm>
          <a:prstGeom prst="rect">
            <a:avLst/>
          </a:prstGeom>
          <a:noFill/>
          <a:ln w="9525">
            <a:noFill/>
          </a:ln>
        </p:spPr>
        <p:txBody>
          <a:bodyPr lIns="0" rIns="0" anchor="ctr"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【</a:t>
            </a:r>
            <a:r>
              <a:rPr lang="zh-CN" altLang="en-US" sz="1600" dirty="0">
                <a:latin typeface="Arial" panose="020B0604020202020204" pitchFamily="34" charset="0"/>
              </a:rPr>
              <a:t>题目描述</a:t>
            </a:r>
            <a:r>
              <a:rPr lang="en-US" altLang="zh-CN" sz="1600" dirty="0">
                <a:latin typeface="Arial" panose="020B0604020202020204" pitchFamily="34" charset="0"/>
              </a:rPr>
              <a:t>】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</a:rPr>
              <a:t>科学家在热带森林中发现了一种特殊的昆虫，这种昆虫的繁殖能力很强。每对成虫过</a:t>
            </a:r>
            <a:r>
              <a:rPr lang="en-US" altLang="zh-CN" sz="1600" dirty="0">
                <a:latin typeface="Arial" panose="020B0604020202020204" pitchFamily="34" charset="0"/>
              </a:rPr>
              <a:t>x</a:t>
            </a:r>
            <a:r>
              <a:rPr lang="zh-CN" altLang="en-US" sz="1600" dirty="0">
                <a:latin typeface="Arial" panose="020B0604020202020204" pitchFamily="34" charset="0"/>
              </a:rPr>
              <a:t>个月产</a:t>
            </a:r>
            <a:r>
              <a:rPr lang="en-US" altLang="zh-CN" sz="1600" dirty="0">
                <a:latin typeface="Arial" panose="020B0604020202020204" pitchFamily="34" charset="0"/>
              </a:rPr>
              <a:t>y</a:t>
            </a:r>
            <a:r>
              <a:rPr lang="zh-CN" altLang="en-US" sz="1600" dirty="0">
                <a:latin typeface="Arial" panose="020B0604020202020204" pitchFamily="34" charset="0"/>
              </a:rPr>
              <a:t>对卵，每对卵要过两个月长成成虫。假设每个成虫不死，第一个月只有一对成虫，且卵长成成虫后的第一个月不产卵</a:t>
            </a:r>
            <a:r>
              <a:rPr lang="en-US" altLang="zh-CN" sz="1600" dirty="0">
                <a:latin typeface="Arial" panose="020B0604020202020204" pitchFamily="34" charset="0"/>
              </a:rPr>
              <a:t>(</a:t>
            </a:r>
            <a:r>
              <a:rPr lang="zh-CN" altLang="en-US" sz="1600" dirty="0">
                <a:latin typeface="Arial" panose="020B0604020202020204" pitchFamily="34" charset="0"/>
              </a:rPr>
              <a:t>过</a:t>
            </a:r>
            <a:r>
              <a:rPr lang="en-US" altLang="zh-CN" sz="1600" dirty="0">
                <a:latin typeface="Arial" panose="020B0604020202020204" pitchFamily="34" charset="0"/>
              </a:rPr>
              <a:t>X</a:t>
            </a:r>
            <a:r>
              <a:rPr lang="zh-CN" altLang="en-US" sz="1600" dirty="0">
                <a:latin typeface="Arial" panose="020B0604020202020204" pitchFamily="34" charset="0"/>
              </a:rPr>
              <a:t>个月产卵</a:t>
            </a:r>
            <a:r>
              <a:rPr lang="en-US" altLang="zh-CN" sz="1600" dirty="0">
                <a:latin typeface="Arial" panose="020B0604020202020204" pitchFamily="34" charset="0"/>
              </a:rPr>
              <a:t>)</a:t>
            </a:r>
            <a:r>
              <a:rPr lang="zh-CN" altLang="en-US" sz="1600" dirty="0">
                <a:latin typeface="Arial" panose="020B0604020202020204" pitchFamily="34" charset="0"/>
              </a:rPr>
              <a:t>，问过</a:t>
            </a:r>
            <a:r>
              <a:rPr lang="en-US" altLang="zh-CN" sz="1600" dirty="0">
                <a:latin typeface="Arial" panose="020B0604020202020204" pitchFamily="34" charset="0"/>
              </a:rPr>
              <a:t>Z</a:t>
            </a:r>
            <a:r>
              <a:rPr lang="zh-CN" altLang="en-US" sz="1600" dirty="0">
                <a:latin typeface="Arial" panose="020B0604020202020204" pitchFamily="34" charset="0"/>
              </a:rPr>
              <a:t>个月以后，共有成虫多少对？</a:t>
            </a:r>
            <a:endParaRPr lang="zh-CN" altLang="en-US" sz="1600" dirty="0">
              <a:latin typeface="Arial" panose="020B0604020202020204" pitchFamily="34" charset="0"/>
            </a:endParaRPr>
          </a:p>
          <a:p>
            <a:r>
              <a:rPr lang="en-US" altLang="zh-CN" sz="1600" dirty="0">
                <a:latin typeface="Arial" panose="020B0604020202020204" pitchFamily="34" charset="0"/>
              </a:rPr>
              <a:t>0≤</a:t>
            </a:r>
            <a:r>
              <a:rPr lang="en-US" altLang="zh-CN" sz="1600" i="1" dirty="0">
                <a:latin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Arial" panose="020B0604020202020204" pitchFamily="34" charset="0"/>
              </a:rPr>
              <a:t>≤20, 1≤</a:t>
            </a:r>
            <a:r>
              <a:rPr lang="en-US" altLang="zh-CN" sz="1600" i="1" dirty="0">
                <a:latin typeface="Times New Roman" panose="02020603050405020304" pitchFamily="18" charset="0"/>
              </a:rPr>
              <a:t>y</a:t>
            </a:r>
            <a:r>
              <a:rPr lang="en-US" altLang="zh-CN" sz="1600" dirty="0">
                <a:latin typeface="Arial" panose="020B0604020202020204" pitchFamily="34" charset="0"/>
              </a:rPr>
              <a:t>≤20, x≤</a:t>
            </a:r>
            <a:r>
              <a:rPr lang="en-US" altLang="zh-CN" sz="1600" i="1" dirty="0">
                <a:latin typeface="Times New Roman" panose="02020603050405020304" pitchFamily="18" charset="0"/>
              </a:rPr>
              <a:t>z</a:t>
            </a:r>
            <a:r>
              <a:rPr lang="en-US" altLang="zh-CN" sz="1600" dirty="0">
                <a:latin typeface="Arial" panose="020B0604020202020204" pitchFamily="34" charset="0"/>
              </a:rPr>
              <a:t>≤50</a:t>
            </a:r>
            <a:r>
              <a:rPr lang="zh-CN" altLang="en-US" sz="1600" dirty="0">
                <a:latin typeface="Arial" panose="020B0604020202020204" pitchFamily="34" charset="0"/>
              </a:rPr>
              <a:t>。</a:t>
            </a:r>
            <a:endParaRPr lang="zh-CN" altLang="en-US" sz="1600" dirty="0">
              <a:latin typeface="Arial" panose="020B0604020202020204" pitchFamily="34" charset="0"/>
            </a:endParaRPr>
          </a:p>
        </p:txBody>
      </p:sp>
      <p:pic>
        <p:nvPicPr>
          <p:cNvPr id="12315" name="图片 12314" descr="昆虫繁殖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78200" y="2492375"/>
            <a:ext cx="2922588" cy="2160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16" name="矩形 12315"/>
          <p:cNvSpPr/>
          <p:nvPr/>
        </p:nvSpPr>
        <p:spPr>
          <a:xfrm>
            <a:off x="6262688" y="2205038"/>
            <a:ext cx="2773362" cy="2047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600" dirty="0">
                <a:latin typeface="Arial" panose="020B0604020202020204" pitchFamily="34" charset="0"/>
              </a:rPr>
              <a:t>【</a:t>
            </a:r>
            <a:r>
              <a:rPr lang="zh-CN" altLang="en-US" sz="1600" dirty="0">
                <a:latin typeface="Arial" panose="020B0604020202020204" pitchFamily="34" charset="0"/>
              </a:rPr>
              <a:t>输入</a:t>
            </a:r>
            <a:r>
              <a:rPr lang="en-US" altLang="zh-CN" sz="1600" dirty="0">
                <a:latin typeface="Arial" panose="020B0604020202020204" pitchFamily="34" charset="0"/>
              </a:rPr>
              <a:t>】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en-US" altLang="zh-CN" sz="1600" dirty="0">
                <a:latin typeface="Arial" panose="020B0604020202020204" pitchFamily="34" charset="0"/>
              </a:rPr>
              <a:t>x,y,z</a:t>
            </a:r>
            <a:r>
              <a:rPr lang="zh-CN" altLang="en-US" sz="1600" dirty="0">
                <a:latin typeface="Arial" panose="020B0604020202020204" pitchFamily="34" charset="0"/>
              </a:rPr>
              <a:t>的数值。</a:t>
            </a:r>
            <a:endParaRPr lang="zh-CN" altLang="en-US" sz="1600" dirty="0">
              <a:latin typeface="Arial" panose="020B0604020202020204" pitchFamily="34" charset="0"/>
            </a:endParaRPr>
          </a:p>
          <a:p>
            <a:r>
              <a:rPr lang="en-US" altLang="zh-CN" sz="1600" dirty="0">
                <a:latin typeface="Arial" panose="020B0604020202020204" pitchFamily="34" charset="0"/>
              </a:rPr>
              <a:t>【</a:t>
            </a:r>
            <a:r>
              <a:rPr lang="zh-CN" altLang="en-US" sz="1600" dirty="0">
                <a:latin typeface="Arial" panose="020B0604020202020204" pitchFamily="34" charset="0"/>
              </a:rPr>
              <a:t>输出</a:t>
            </a:r>
            <a:r>
              <a:rPr lang="en-US" altLang="zh-CN" sz="1600" dirty="0">
                <a:latin typeface="Arial" panose="020B0604020202020204" pitchFamily="34" charset="0"/>
              </a:rPr>
              <a:t>】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latin typeface="Arial" panose="020B0604020202020204" pitchFamily="34" charset="0"/>
              </a:rPr>
              <a:t>过</a:t>
            </a:r>
            <a:r>
              <a:rPr lang="en-US" altLang="zh-CN" sz="1600" dirty="0">
                <a:latin typeface="Arial" panose="020B0604020202020204" pitchFamily="34" charset="0"/>
              </a:rPr>
              <a:t>z</a:t>
            </a:r>
            <a:r>
              <a:rPr lang="zh-CN" altLang="en-US" sz="1600" dirty="0">
                <a:latin typeface="Arial" panose="020B0604020202020204" pitchFamily="34" charset="0"/>
              </a:rPr>
              <a:t>个月以后，共有成虫对数</a:t>
            </a:r>
            <a:endParaRPr lang="zh-CN" altLang="en-US" sz="1600" dirty="0">
              <a:latin typeface="Arial" panose="020B0604020202020204" pitchFamily="34" charset="0"/>
            </a:endParaRPr>
          </a:p>
          <a:p>
            <a:r>
              <a:rPr lang="en-US" altLang="zh-CN" sz="1600" dirty="0">
                <a:latin typeface="Arial" panose="020B0604020202020204" pitchFamily="34" charset="0"/>
              </a:rPr>
              <a:t>【</a:t>
            </a:r>
            <a:r>
              <a:rPr lang="zh-CN" altLang="en-US" sz="1600" dirty="0">
                <a:latin typeface="Arial" panose="020B0604020202020204" pitchFamily="34" charset="0"/>
              </a:rPr>
              <a:t>输入样例</a:t>
            </a:r>
            <a:r>
              <a:rPr lang="en-US" altLang="zh-CN" sz="1600" dirty="0">
                <a:latin typeface="Arial" panose="020B0604020202020204" pitchFamily="34" charset="0"/>
              </a:rPr>
              <a:t>】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en-US" altLang="zh-CN" sz="1600" dirty="0">
                <a:latin typeface="Arial" panose="020B0604020202020204" pitchFamily="34" charset="0"/>
              </a:rPr>
              <a:t>1 2 8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en-US" altLang="zh-CN" sz="1600" dirty="0">
                <a:latin typeface="Arial" panose="020B0604020202020204" pitchFamily="34" charset="0"/>
              </a:rPr>
              <a:t>【</a:t>
            </a:r>
            <a:r>
              <a:rPr lang="zh-CN" altLang="en-US" sz="1600" dirty="0">
                <a:latin typeface="Arial" panose="020B0604020202020204" pitchFamily="34" charset="0"/>
              </a:rPr>
              <a:t>输出样例</a:t>
            </a:r>
            <a:r>
              <a:rPr lang="en-US" altLang="zh-CN" sz="1600" dirty="0">
                <a:latin typeface="Arial" panose="020B0604020202020204" pitchFamily="34" charset="0"/>
              </a:rPr>
              <a:t>】</a:t>
            </a:r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en-US" altLang="zh-CN" sz="1600" dirty="0">
                <a:latin typeface="Arial" panose="020B0604020202020204" pitchFamily="34" charset="0"/>
              </a:rPr>
              <a:t>37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160805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2808510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29719" name="矩形 6"/>
          <p:cNvSpPr/>
          <p:nvPr/>
        </p:nvSpPr>
        <p:spPr>
          <a:xfrm>
            <a:off x="357188" y="285750"/>
            <a:ext cx="2344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720" name="文本框 29719"/>
          <p:cNvSpPr txBox="1"/>
          <p:nvPr/>
        </p:nvSpPr>
        <p:spPr>
          <a:xfrm>
            <a:off x="610870" y="677228"/>
            <a:ext cx="3240088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顺推（昆虫繁殖）</a:t>
            </a:r>
            <a:r>
              <a:rPr lang="en-US" altLang="zh-CN" sz="1400" dirty="0">
                <a:latin typeface="Arial" panose="020B0604020202020204" pitchFamily="34" charset="0"/>
              </a:rPr>
              <a:t>——</a:t>
            </a:r>
            <a:r>
              <a:rPr lang="zh-CN" altLang="en-US" sz="1400" dirty="0">
                <a:latin typeface="Arial" panose="020B0604020202020204" pitchFamily="34" charset="0"/>
              </a:rPr>
              <a:t>科学家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29722" name="文本框 29721"/>
          <p:cNvSpPr txBox="1"/>
          <p:nvPr/>
        </p:nvSpPr>
        <p:spPr>
          <a:xfrm>
            <a:off x="468313" y="4439920"/>
            <a:ext cx="430276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问题分析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本月成虫数量</a:t>
            </a:r>
            <a:r>
              <a:rPr lang="en-US" altLang="zh-CN" sz="1400" dirty="0">
                <a:latin typeface="Arial" panose="020B0604020202020204" pitchFamily="34" charset="0"/>
              </a:rPr>
              <a:t>=</a:t>
            </a:r>
            <a:r>
              <a:rPr lang="zh-CN" altLang="en-US" sz="1400" dirty="0">
                <a:latin typeface="Arial" panose="020B0604020202020204" pitchFamily="34" charset="0"/>
              </a:rPr>
              <a:t>上月成虫数量</a:t>
            </a:r>
            <a:r>
              <a:rPr lang="en-US" altLang="zh-CN" sz="1400" dirty="0">
                <a:latin typeface="Arial" panose="020B0604020202020204" pitchFamily="34" charset="0"/>
              </a:rPr>
              <a:t>+</a:t>
            </a:r>
            <a:r>
              <a:rPr lang="zh-CN" altLang="en-US" sz="1400" dirty="0">
                <a:latin typeface="Arial" panose="020B0604020202020204" pitchFamily="34" charset="0"/>
              </a:rPr>
              <a:t>两个月前新增卵的数量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新增卵的数量</a:t>
            </a:r>
            <a:r>
              <a:rPr lang="en-US" altLang="zh-CN" sz="1400" dirty="0">
                <a:latin typeface="Arial" panose="020B0604020202020204" pitchFamily="34" charset="0"/>
              </a:rPr>
              <a:t>=</a:t>
            </a:r>
            <a:r>
              <a:rPr lang="zh-CN" altLang="en-US" sz="1400" dirty="0">
                <a:latin typeface="Arial" panose="020B0604020202020204" pitchFamily="34" charset="0"/>
              </a:rPr>
              <a:t>上月成虫数量*</a:t>
            </a:r>
            <a:r>
              <a:rPr lang="en-US" altLang="zh-CN" sz="1400" dirty="0">
                <a:latin typeface="Arial" panose="020B0604020202020204" pitchFamily="34" charset="0"/>
              </a:rPr>
              <a:t>Y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29723" name="矩形 29722"/>
          <p:cNvSpPr/>
          <p:nvPr/>
        </p:nvSpPr>
        <p:spPr>
          <a:xfrm>
            <a:off x="4284663" y="1117600"/>
            <a:ext cx="4572000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【</a:t>
            </a:r>
            <a:r>
              <a:rPr lang="zh-CN" altLang="en-US" sz="1400" dirty="0">
                <a:latin typeface="Arial" panose="020B0604020202020204" pitchFamily="34" charset="0"/>
              </a:rPr>
              <a:t>输入样例</a:t>
            </a:r>
            <a:r>
              <a:rPr lang="en-US" altLang="zh-CN" sz="1400" dirty="0">
                <a:latin typeface="Arial" panose="020B0604020202020204" pitchFamily="34" charset="0"/>
              </a:rPr>
              <a:t>】</a:t>
            </a:r>
            <a:r>
              <a:rPr lang="zh-CN" altLang="en-US" sz="1400" dirty="0">
                <a:latin typeface="Arial" panose="020B0604020202020204" pitchFamily="34" charset="0"/>
              </a:rPr>
              <a:t>为</a:t>
            </a:r>
            <a:r>
              <a:rPr lang="en-US" altLang="zh-CN" sz="1400" dirty="0">
                <a:latin typeface="Arial" panose="020B0604020202020204" pitchFamily="34" charset="0"/>
              </a:rPr>
              <a:t>1 2 8</a:t>
            </a:r>
            <a:r>
              <a:rPr lang="zh-CN" altLang="en-US" sz="1400" dirty="0">
                <a:latin typeface="Arial" panose="020B0604020202020204" pitchFamily="34" charset="0"/>
              </a:rPr>
              <a:t>时</a:t>
            </a:r>
            <a:r>
              <a:rPr lang="en-US" altLang="zh-CN" sz="1400" dirty="0">
                <a:latin typeface="Arial" panose="020B0604020202020204" pitchFamily="34" charset="0"/>
              </a:rPr>
              <a:t>,</a:t>
            </a:r>
            <a:r>
              <a:rPr lang="zh-CN" altLang="en-US" sz="1400" dirty="0">
                <a:latin typeface="Arial" panose="020B0604020202020204" pitchFamily="34" charset="0"/>
              </a:rPr>
              <a:t>即</a:t>
            </a:r>
            <a:r>
              <a:rPr lang="en-US" altLang="zh-CN" sz="14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月产</a:t>
            </a:r>
            <a:r>
              <a:rPr lang="en-US" altLang="zh-CN" sz="1400" dirty="0">
                <a:latin typeface="Arial" panose="020B0604020202020204" pitchFamily="34" charset="0"/>
              </a:rPr>
              <a:t>2</a:t>
            </a:r>
            <a:r>
              <a:rPr lang="zh-CN" altLang="en-US" sz="1400" dirty="0">
                <a:latin typeface="Arial" panose="020B0604020202020204" pitchFamily="34" charset="0"/>
              </a:rPr>
              <a:t>卵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graphicFrame>
        <p:nvGraphicFramePr>
          <p:cNvPr id="29936" name="表格 29935"/>
          <p:cNvGraphicFramePr/>
          <p:nvPr/>
        </p:nvGraphicFramePr>
        <p:xfrm>
          <a:off x="719138" y="983933"/>
          <a:ext cx="7740650" cy="3386138"/>
        </p:xfrm>
        <a:graphic>
          <a:graphicData uri="http://schemas.openxmlformats.org/drawingml/2006/table">
            <a:tbl>
              <a:tblPr/>
              <a:tblGrid>
                <a:gridCol w="1331913"/>
                <a:gridCol w="719137"/>
                <a:gridCol w="720725"/>
                <a:gridCol w="719138"/>
                <a:gridCol w="720725"/>
                <a:gridCol w="720725"/>
                <a:gridCol w="719137"/>
                <a:gridCol w="720725"/>
                <a:gridCol w="719138"/>
                <a:gridCol w="649287"/>
              </a:tblGrid>
              <a:tr h="677863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月份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1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2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3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4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5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6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7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8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9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677862">
                <a:tc gridSpan="10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 dirty="0"/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77863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成虫</a:t>
                      </a:r>
                      <a:r>
                        <a:rPr lang="en-US" altLang="zh-CN" sz="1400" dirty="0"/>
                        <a:t>a[i]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1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1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1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1+2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3+2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？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？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？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？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</a:tr>
              <a:tr h="6762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新增卵</a:t>
                      </a:r>
                      <a:r>
                        <a:rPr lang="en-US" altLang="zh-CN" sz="1400" dirty="0"/>
                        <a:t>b[i]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0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2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2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2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6</a:t>
                      </a:r>
                      <a:endParaRPr lang="en-US" altLang="zh-CN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？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？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？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？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</a:tr>
              <a:tr h="676275">
                <a:tc gridSpan="10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b[i]=y*a[i-x]</a:t>
                      </a:r>
                      <a:r>
                        <a:rPr lang="zh-CN" altLang="en-US" sz="1400" dirty="0"/>
                        <a:t> （其中</a:t>
                      </a:r>
                      <a:r>
                        <a:rPr lang="en-US" altLang="zh-CN" sz="1400" dirty="0"/>
                        <a:t>a[i-x]</a:t>
                      </a:r>
                      <a:r>
                        <a:rPr lang="zh-CN" altLang="en-US" sz="1400" dirty="0"/>
                        <a:t>理解成</a:t>
                      </a:r>
                      <a:r>
                        <a:rPr lang="en-US" altLang="zh-CN" sz="1400" dirty="0"/>
                        <a:t>x</a:t>
                      </a:r>
                      <a:r>
                        <a:rPr lang="zh-CN" altLang="en-US" sz="1400" dirty="0"/>
                        <a:t>月前的每个成虫在这月产</a:t>
                      </a:r>
                      <a:r>
                        <a:rPr lang="en-US" altLang="zh-CN" sz="1400" dirty="0"/>
                        <a:t>Y</a:t>
                      </a:r>
                      <a:r>
                        <a:rPr lang="zh-CN" altLang="en-US" sz="1400" dirty="0"/>
                        <a:t>个卵）</a:t>
                      </a:r>
                      <a:endParaRPr lang="zh-CN" altLang="en-US" sz="1400" dirty="0"/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F5F0"/>
                    </a:solidFill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9829" name="文本框 29828"/>
          <p:cNvSpPr txBox="1"/>
          <p:nvPr/>
        </p:nvSpPr>
        <p:spPr>
          <a:xfrm>
            <a:off x="3779838" y="1847533"/>
            <a:ext cx="141986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[i]=a[i-1]+b[i-2]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29913" name="直接连接符 29912"/>
          <p:cNvSpPr/>
          <p:nvPr/>
        </p:nvSpPr>
        <p:spPr>
          <a:xfrm>
            <a:off x="3851275" y="2855595"/>
            <a:ext cx="649288" cy="360363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9914" name="任意多边形 29913"/>
          <p:cNvSpPr/>
          <p:nvPr/>
        </p:nvSpPr>
        <p:spPr>
          <a:xfrm rot="-24670430">
            <a:off x="3133725" y="2420620"/>
            <a:ext cx="1485900" cy="9144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stealth" w="med" len="med"/>
          </a:ln>
        </p:spPr>
        <p:txBody>
          <a:bodyPr/>
          <a:p>
            <a:endParaRPr lang="zh-CN" altLang="en-US" sz="1400"/>
          </a:p>
        </p:txBody>
      </p:sp>
      <p:sp>
        <p:nvSpPr>
          <p:cNvPr id="29915" name="任意多边形 29914"/>
          <p:cNvSpPr/>
          <p:nvPr/>
        </p:nvSpPr>
        <p:spPr>
          <a:xfrm rot="-24670430">
            <a:off x="3840163" y="2393633"/>
            <a:ext cx="1463675" cy="914400"/>
          </a:xfrm>
          <a:custGeom>
            <a:avLst/>
            <a:gdLst>
              <a:gd name="txL" fmla="*/ 0 w 24886"/>
              <a:gd name="txT" fmla="*/ 0 h 21600"/>
              <a:gd name="txR" fmla="*/ 24886 w 24886"/>
              <a:gd name="txB" fmla="*/ 21600 h 21600"/>
            </a:gdLst>
            <a:ahLst/>
            <a:cxnLst>
              <a:cxn ang="180">
                <a:pos x="0" y="251"/>
              </a:cxn>
              <a:cxn ang="0">
                <a:pos x="24886" y="21600"/>
              </a:cxn>
              <a:cxn ang="90">
                <a:pos x="3286" y="21600"/>
              </a:cxn>
            </a:cxnLst>
            <a:rect l="txL" t="txT" r="txR" b="txB"/>
            <a:pathLst>
              <a:path w="24886" h="21600" fill="none">
                <a:moveTo>
                  <a:pt x="0" y="251"/>
                </a:moveTo>
                <a:arcTo wR="21600" hR="21600" stAng="-5925012" swAng="5925012"/>
              </a:path>
              <a:path w="24886" h="21600" stroke="0">
                <a:moveTo>
                  <a:pt x="0" y="251"/>
                </a:moveTo>
                <a:arcTo wR="21600" hR="21600" stAng="-5925012" swAng="5925012"/>
                <a:lnTo>
                  <a:pt x="3286" y="21600"/>
                </a:lnTo>
                <a:close/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stealth" w="med" len="med"/>
          </a:ln>
        </p:spPr>
        <p:txBody>
          <a:bodyPr/>
          <a:p>
            <a:endParaRPr lang="zh-CN" altLang="en-US" sz="1400"/>
          </a:p>
        </p:txBody>
      </p:sp>
      <p:sp>
        <p:nvSpPr>
          <p:cNvPr id="29916" name="直接连接符 29915"/>
          <p:cNvSpPr/>
          <p:nvPr/>
        </p:nvSpPr>
        <p:spPr>
          <a:xfrm>
            <a:off x="4643438" y="2855595"/>
            <a:ext cx="649287" cy="360363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9937" name="文本框 29936"/>
          <p:cNvSpPr txBox="1"/>
          <p:nvPr/>
        </p:nvSpPr>
        <p:spPr>
          <a:xfrm>
            <a:off x="6737350" y="4655820"/>
            <a:ext cx="143637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400" b="1" dirty="0">
                <a:solidFill>
                  <a:srgbClr val="FF0000"/>
                </a:solidFill>
                <a:latin typeface="Arial" panose="020B0604020202020204" pitchFamily="34" charset="0"/>
              </a:rPr>
              <a:t>请补充？处的数</a:t>
            </a:r>
            <a:endParaRPr lang="zh-CN" altLang="en-US" sz="1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017295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2665000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403350" y="839470"/>
            <a:ext cx="4062730" cy="4104640"/>
          </a:xfrm>
          <a:prstGeom prst="rect">
            <a:avLst/>
          </a:prstGeom>
          <a:solidFill>
            <a:srgbClr val="C5D8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defTabSz="684530"/>
            <a:r>
              <a:rPr lang="zh-CN" altLang="en-US" sz="1400" dirty="0">
                <a:latin typeface="Arial" panose="020B0604020202020204" pitchFamily="34" charset="0"/>
              </a:rPr>
              <a:t>代码如下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#include &lt;iostream&gt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using namespace std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int main(){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long long a[101]={0},b[101]={0}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int x,y,z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cin&gt;&gt;x&gt;&gt;y&gt;&gt;z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for(int i=1;i&lt;=x; i++){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a[i]=1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b[i]=0;}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for(int i=x+1; i&lt;=z+1; i++){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b[i]=y*a[i-x]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a[i]=a[i-1]+b[i-2];}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cout&lt;&lt;a[z+1]&lt;&lt;endl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return 0;}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 eaLnBrk="1" hangingPunct="1"/>
            <a:endParaRPr lang="zh-CN" altLang="en-US" sz="1400" dirty="0">
              <a:solidFill>
                <a:srgbClr val="FFFFFF"/>
              </a:solidFill>
              <a:latin typeface="Calibri" panose="020F0502020204030204" charset="0"/>
            </a:endParaRPr>
          </a:p>
        </p:txBody>
      </p:sp>
      <p:sp>
        <p:nvSpPr>
          <p:cNvPr id="16392" name="矩形 6"/>
          <p:cNvSpPr/>
          <p:nvPr/>
        </p:nvSpPr>
        <p:spPr>
          <a:xfrm>
            <a:off x="357188" y="285750"/>
            <a:ext cx="265430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424" name="图片 16423" descr="蝴蝶"/>
          <p:cNvPicPr>
            <a:picLocks noChangeAspect="1"/>
          </p:cNvPicPr>
          <p:nvPr/>
        </p:nvPicPr>
        <p:blipFill>
          <a:blip r:embed="rId1"/>
          <a:srcRect r="80000" b="77512"/>
          <a:stretch>
            <a:fillRect/>
          </a:stretch>
        </p:blipFill>
        <p:spPr>
          <a:xfrm>
            <a:off x="7648575" y="838518"/>
            <a:ext cx="865188" cy="765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4" name="图片 16403" descr="蝴蝶"/>
          <p:cNvPicPr>
            <a:picLocks noChangeAspect="1"/>
          </p:cNvPicPr>
          <p:nvPr/>
        </p:nvPicPr>
        <p:blipFill>
          <a:blip r:embed="rId1"/>
          <a:srcRect r="80000" b="77512"/>
          <a:stretch>
            <a:fillRect/>
          </a:stretch>
        </p:blipFill>
        <p:spPr>
          <a:xfrm>
            <a:off x="5651500" y="767080"/>
            <a:ext cx="865188" cy="765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5" name="图片 16404" descr="蝴蝶"/>
          <p:cNvPicPr>
            <a:picLocks noChangeAspect="1"/>
          </p:cNvPicPr>
          <p:nvPr/>
        </p:nvPicPr>
        <p:blipFill>
          <a:blip r:embed="rId1"/>
          <a:srcRect l="20111" r="64723" b="74435"/>
          <a:stretch>
            <a:fillRect/>
          </a:stretch>
        </p:blipFill>
        <p:spPr>
          <a:xfrm>
            <a:off x="6516688" y="767080"/>
            <a:ext cx="59690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6" name="图片 16405" descr="蝴蝶"/>
          <p:cNvPicPr>
            <a:picLocks noChangeAspect="1"/>
          </p:cNvPicPr>
          <p:nvPr/>
        </p:nvPicPr>
        <p:blipFill>
          <a:blip r:embed="rId1"/>
          <a:srcRect l="60500" t="25636" r="19333" b="45551"/>
          <a:stretch>
            <a:fillRect/>
          </a:stretch>
        </p:blipFill>
        <p:spPr>
          <a:xfrm>
            <a:off x="7092950" y="767080"/>
            <a:ext cx="70485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7" name="图片 16406" descr="蝴蝶"/>
          <p:cNvPicPr>
            <a:picLocks noChangeAspect="1"/>
          </p:cNvPicPr>
          <p:nvPr/>
        </p:nvPicPr>
        <p:blipFill>
          <a:blip r:embed="rId1"/>
          <a:srcRect l="80611" t="25635" b="48729"/>
          <a:stretch>
            <a:fillRect/>
          </a:stretch>
        </p:blipFill>
        <p:spPr>
          <a:xfrm>
            <a:off x="7019925" y="1630680"/>
            <a:ext cx="76200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9" name="图片 16408" descr="蝴蝶"/>
          <p:cNvPicPr>
            <a:picLocks noChangeAspect="1"/>
          </p:cNvPicPr>
          <p:nvPr/>
        </p:nvPicPr>
        <p:blipFill>
          <a:blip r:embed="rId1"/>
          <a:srcRect l="60500" t="54449" r="21834" b="19916"/>
          <a:stretch>
            <a:fillRect/>
          </a:stretch>
        </p:blipFill>
        <p:spPr>
          <a:xfrm>
            <a:off x="5651500" y="1630680"/>
            <a:ext cx="693738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10" name="图片 16409" descr="蝴蝶"/>
          <p:cNvPicPr>
            <a:picLocks noChangeAspect="1"/>
          </p:cNvPicPr>
          <p:nvPr/>
        </p:nvPicPr>
        <p:blipFill>
          <a:blip r:embed="rId1"/>
          <a:srcRect l="78166" t="48022" b="19916"/>
          <a:stretch>
            <a:fillRect/>
          </a:stretch>
        </p:blipFill>
        <p:spPr>
          <a:xfrm>
            <a:off x="6334125" y="1630680"/>
            <a:ext cx="68580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14" name="图片 16413" descr="蝴蝶"/>
          <p:cNvPicPr>
            <a:picLocks noChangeAspect="1"/>
          </p:cNvPicPr>
          <p:nvPr/>
        </p:nvPicPr>
        <p:blipFill>
          <a:blip r:embed="rId1"/>
          <a:srcRect r="80000" b="77512"/>
          <a:stretch>
            <a:fillRect/>
          </a:stretch>
        </p:blipFill>
        <p:spPr>
          <a:xfrm>
            <a:off x="5651500" y="2567305"/>
            <a:ext cx="865188" cy="765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15" name="图片 16414" descr="蝴蝶"/>
          <p:cNvPicPr>
            <a:picLocks noChangeAspect="1"/>
          </p:cNvPicPr>
          <p:nvPr/>
        </p:nvPicPr>
        <p:blipFill>
          <a:blip r:embed="rId1"/>
          <a:srcRect l="20111" r="64723" b="74435"/>
          <a:stretch>
            <a:fillRect/>
          </a:stretch>
        </p:blipFill>
        <p:spPr>
          <a:xfrm>
            <a:off x="6516688" y="2567305"/>
            <a:ext cx="59690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16" name="图片 16415" descr="蝴蝶"/>
          <p:cNvPicPr>
            <a:picLocks noChangeAspect="1"/>
          </p:cNvPicPr>
          <p:nvPr/>
        </p:nvPicPr>
        <p:blipFill>
          <a:blip r:embed="rId1"/>
          <a:srcRect l="60500" t="25636" r="19333" b="45551"/>
          <a:stretch>
            <a:fillRect/>
          </a:stretch>
        </p:blipFill>
        <p:spPr>
          <a:xfrm>
            <a:off x="7092950" y="2567305"/>
            <a:ext cx="70485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17" name="图片 16416" descr="蝴蝶"/>
          <p:cNvPicPr>
            <a:picLocks noChangeAspect="1"/>
          </p:cNvPicPr>
          <p:nvPr/>
        </p:nvPicPr>
        <p:blipFill>
          <a:blip r:embed="rId1"/>
          <a:srcRect l="80611" t="25635" b="48729"/>
          <a:stretch>
            <a:fillRect/>
          </a:stretch>
        </p:blipFill>
        <p:spPr>
          <a:xfrm>
            <a:off x="6986588" y="3430905"/>
            <a:ext cx="76200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18" name="图片 16417" descr="蝴蝶"/>
          <p:cNvPicPr>
            <a:picLocks noChangeAspect="1"/>
          </p:cNvPicPr>
          <p:nvPr/>
        </p:nvPicPr>
        <p:blipFill>
          <a:blip r:embed="rId1"/>
          <a:srcRect l="60500" t="54449" r="21834" b="19916"/>
          <a:stretch>
            <a:fillRect/>
          </a:stretch>
        </p:blipFill>
        <p:spPr>
          <a:xfrm>
            <a:off x="5651500" y="3430905"/>
            <a:ext cx="693738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19" name="图片 16418" descr="蝴蝶"/>
          <p:cNvPicPr>
            <a:picLocks noChangeAspect="1"/>
          </p:cNvPicPr>
          <p:nvPr/>
        </p:nvPicPr>
        <p:blipFill>
          <a:blip r:embed="rId1"/>
          <a:srcRect l="78166" t="48022" b="19916"/>
          <a:stretch>
            <a:fillRect/>
          </a:stretch>
        </p:blipFill>
        <p:spPr>
          <a:xfrm>
            <a:off x="6300788" y="3430905"/>
            <a:ext cx="68580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21" name="图片 16420" descr="蝴蝶"/>
          <p:cNvPicPr>
            <a:picLocks noChangeAspect="1"/>
          </p:cNvPicPr>
          <p:nvPr/>
        </p:nvPicPr>
        <p:blipFill>
          <a:blip r:embed="rId1"/>
          <a:srcRect l="80611" t="25635" b="48729"/>
          <a:stretch>
            <a:fillRect/>
          </a:stretch>
        </p:blipFill>
        <p:spPr>
          <a:xfrm>
            <a:off x="7778750" y="2567305"/>
            <a:ext cx="76200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22" name="图片 16421" descr="蝴蝶"/>
          <p:cNvPicPr>
            <a:picLocks noChangeAspect="1"/>
          </p:cNvPicPr>
          <p:nvPr/>
        </p:nvPicPr>
        <p:blipFill>
          <a:blip r:embed="rId1"/>
          <a:srcRect l="60500" t="25636" r="19333" b="45551"/>
          <a:stretch>
            <a:fillRect/>
          </a:stretch>
        </p:blipFill>
        <p:spPr>
          <a:xfrm>
            <a:off x="7793038" y="1703705"/>
            <a:ext cx="704850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25" name="图片 16424" descr="蝴蝶"/>
          <p:cNvPicPr>
            <a:picLocks noChangeAspect="1"/>
          </p:cNvPicPr>
          <p:nvPr/>
        </p:nvPicPr>
        <p:blipFill>
          <a:blip r:embed="rId1"/>
          <a:srcRect l="60500" t="54449" r="21834" b="19916"/>
          <a:stretch>
            <a:fillRect/>
          </a:stretch>
        </p:blipFill>
        <p:spPr>
          <a:xfrm>
            <a:off x="7778750" y="3503930"/>
            <a:ext cx="693738" cy="792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26" name="图片 16425" descr="蝴蝶"/>
          <p:cNvPicPr>
            <a:picLocks noChangeAspect="1"/>
          </p:cNvPicPr>
          <p:nvPr/>
        </p:nvPicPr>
        <p:blipFill>
          <a:blip r:embed="rId1"/>
          <a:srcRect r="80000" b="77512"/>
          <a:stretch>
            <a:fillRect/>
          </a:stretch>
        </p:blipFill>
        <p:spPr>
          <a:xfrm>
            <a:off x="5651500" y="4296093"/>
            <a:ext cx="865188" cy="765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27" name="图片 16426" descr="蝴蝶"/>
          <p:cNvPicPr>
            <a:picLocks noChangeAspect="1"/>
          </p:cNvPicPr>
          <p:nvPr/>
        </p:nvPicPr>
        <p:blipFill>
          <a:blip r:embed="rId1"/>
          <a:srcRect l="20111" r="64723" b="74435"/>
          <a:stretch>
            <a:fillRect/>
          </a:stretch>
        </p:blipFill>
        <p:spPr>
          <a:xfrm>
            <a:off x="6516688" y="4296093"/>
            <a:ext cx="596900" cy="7921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28" name="图片 16427" descr="蝴蝶"/>
          <p:cNvPicPr>
            <a:picLocks noChangeAspect="1"/>
          </p:cNvPicPr>
          <p:nvPr/>
        </p:nvPicPr>
        <p:blipFill>
          <a:blip r:embed="rId1"/>
          <a:srcRect l="60500" t="25636" r="19333" b="45551"/>
          <a:stretch>
            <a:fillRect/>
          </a:stretch>
        </p:blipFill>
        <p:spPr>
          <a:xfrm>
            <a:off x="7092950" y="4296093"/>
            <a:ext cx="704850" cy="7921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29" name="图片 16428" descr="蝴蝶"/>
          <p:cNvPicPr>
            <a:picLocks noChangeAspect="1"/>
          </p:cNvPicPr>
          <p:nvPr/>
        </p:nvPicPr>
        <p:blipFill>
          <a:blip r:embed="rId1"/>
          <a:srcRect l="80611" t="25635" b="48729"/>
          <a:stretch>
            <a:fillRect/>
          </a:stretch>
        </p:blipFill>
        <p:spPr>
          <a:xfrm>
            <a:off x="7797800" y="4296093"/>
            <a:ext cx="762000" cy="7921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4338" name="矩形 6"/>
          <p:cNvSpPr/>
          <p:nvPr/>
        </p:nvSpPr>
        <p:spPr>
          <a:xfrm>
            <a:off x="357188" y="285750"/>
            <a:ext cx="2344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341" name="组合 10"/>
          <p:cNvGrpSpPr/>
          <p:nvPr/>
        </p:nvGrpSpPr>
        <p:grpSpPr>
          <a:xfrm>
            <a:off x="5727700" y="1414463"/>
            <a:ext cx="584200" cy="584200"/>
            <a:chOff x="1028700" y="1853169"/>
            <a:chExt cx="787400" cy="787400"/>
          </a:xfrm>
        </p:grpSpPr>
        <p:sp>
          <p:nvSpPr>
            <p:cNvPr id="12" name="椭圆 11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椭圆 11"/>
            <p:cNvSpPr/>
            <p:nvPr/>
          </p:nvSpPr>
          <p:spPr>
            <a:xfrm>
              <a:off x="1238388" y="2062857"/>
              <a:ext cx="368024" cy="368024"/>
            </a:xfrm>
            <a:custGeom>
              <a:avLst/>
              <a:gdLst>
                <a:gd name="connsiteX0" fmla="*/ 145025 w 331788"/>
                <a:gd name="connsiteY0" fmla="*/ 104594 h 331536"/>
                <a:gd name="connsiteX1" fmla="*/ 198438 w 331788"/>
                <a:gd name="connsiteY1" fmla="*/ 123670 h 331536"/>
                <a:gd name="connsiteX2" fmla="*/ 198438 w 331788"/>
                <a:gd name="connsiteY2" fmla="*/ 152614 h 331536"/>
                <a:gd name="connsiteX3" fmla="*/ 169334 w 331788"/>
                <a:gd name="connsiteY3" fmla="*/ 152614 h 331536"/>
                <a:gd name="connsiteX4" fmla="*/ 113771 w 331788"/>
                <a:gd name="connsiteY4" fmla="*/ 167085 h 331536"/>
                <a:gd name="connsiteX5" fmla="*/ 51594 w 331788"/>
                <a:gd name="connsiteY5" fmla="*/ 227603 h 331536"/>
                <a:gd name="connsiteX6" fmla="*/ 41010 w 331788"/>
                <a:gd name="connsiteY6" fmla="*/ 253915 h 331536"/>
                <a:gd name="connsiteX7" fmla="*/ 51594 w 331788"/>
                <a:gd name="connsiteY7" fmla="*/ 280228 h 331536"/>
                <a:gd name="connsiteX8" fmla="*/ 105833 w 331788"/>
                <a:gd name="connsiteY8" fmla="*/ 280228 h 331536"/>
                <a:gd name="connsiteX9" fmla="*/ 121708 w 331788"/>
                <a:gd name="connsiteY9" fmla="*/ 263125 h 331536"/>
                <a:gd name="connsiteX10" fmla="*/ 150813 w 331788"/>
                <a:gd name="connsiteY10" fmla="*/ 263125 h 331536"/>
                <a:gd name="connsiteX11" fmla="*/ 150813 w 331788"/>
                <a:gd name="connsiteY11" fmla="*/ 292068 h 331536"/>
                <a:gd name="connsiteX12" fmla="*/ 134938 w 331788"/>
                <a:gd name="connsiteY12" fmla="*/ 309171 h 331536"/>
                <a:gd name="connsiteX13" fmla="*/ 78052 w 331788"/>
                <a:gd name="connsiteY13" fmla="*/ 331536 h 331536"/>
                <a:gd name="connsiteX14" fmla="*/ 22489 w 331788"/>
                <a:gd name="connsiteY14" fmla="*/ 309171 h 331536"/>
                <a:gd name="connsiteX15" fmla="*/ 0 w 331788"/>
                <a:gd name="connsiteY15" fmla="*/ 253915 h 331536"/>
                <a:gd name="connsiteX16" fmla="*/ 22489 w 331788"/>
                <a:gd name="connsiteY16" fmla="*/ 198660 h 331536"/>
                <a:gd name="connsiteX17" fmla="*/ 84666 w 331788"/>
                <a:gd name="connsiteY17" fmla="*/ 136826 h 331536"/>
                <a:gd name="connsiteX18" fmla="*/ 145025 w 331788"/>
                <a:gd name="connsiteY18" fmla="*/ 104594 h 331536"/>
                <a:gd name="connsiteX19" fmla="*/ 254829 w 331788"/>
                <a:gd name="connsiteY19" fmla="*/ 43 h 331536"/>
                <a:gd name="connsiteX20" fmla="*/ 309472 w 331788"/>
                <a:gd name="connsiteY20" fmla="*/ 24739 h 331536"/>
                <a:gd name="connsiteX21" fmla="*/ 331788 w 331788"/>
                <a:gd name="connsiteY21" fmla="*/ 80057 h 331536"/>
                <a:gd name="connsiteX22" fmla="*/ 309472 w 331788"/>
                <a:gd name="connsiteY22" fmla="*/ 135376 h 331536"/>
                <a:gd name="connsiteX23" fmla="*/ 242522 w 331788"/>
                <a:gd name="connsiteY23" fmla="*/ 199914 h 331536"/>
                <a:gd name="connsiteX24" fmla="*/ 180823 w 331788"/>
                <a:gd name="connsiteY24" fmla="*/ 231524 h 331536"/>
                <a:gd name="connsiteX25" fmla="*/ 134877 w 331788"/>
                <a:gd name="connsiteY25" fmla="*/ 210451 h 331536"/>
                <a:gd name="connsiteX26" fmla="*/ 134877 w 331788"/>
                <a:gd name="connsiteY26" fmla="*/ 181474 h 331536"/>
                <a:gd name="connsiteX27" fmla="*/ 163757 w 331788"/>
                <a:gd name="connsiteY27" fmla="*/ 181474 h 331536"/>
                <a:gd name="connsiteX28" fmla="*/ 213641 w 331788"/>
                <a:gd name="connsiteY28" fmla="*/ 170937 h 331536"/>
                <a:gd name="connsiteX29" fmla="*/ 280591 w 331788"/>
                <a:gd name="connsiteY29" fmla="*/ 106399 h 331536"/>
                <a:gd name="connsiteX30" fmla="*/ 291093 w 331788"/>
                <a:gd name="connsiteY30" fmla="*/ 80057 h 331536"/>
                <a:gd name="connsiteX31" fmla="*/ 280591 w 331788"/>
                <a:gd name="connsiteY31" fmla="*/ 53715 h 331536"/>
                <a:gd name="connsiteX32" fmla="*/ 232020 w 331788"/>
                <a:gd name="connsiteY32" fmla="*/ 49764 h 331536"/>
                <a:gd name="connsiteX33" fmla="*/ 211016 w 331788"/>
                <a:gd name="connsiteY33" fmla="*/ 70838 h 331536"/>
                <a:gd name="connsiteX34" fmla="*/ 182135 w 331788"/>
                <a:gd name="connsiteY34" fmla="*/ 70838 h 331536"/>
                <a:gd name="connsiteX35" fmla="*/ 182135 w 331788"/>
                <a:gd name="connsiteY35" fmla="*/ 41861 h 331536"/>
                <a:gd name="connsiteX36" fmla="*/ 203139 w 331788"/>
                <a:gd name="connsiteY36" fmla="*/ 20788 h 331536"/>
                <a:gd name="connsiteX37" fmla="*/ 254829 w 331788"/>
                <a:gd name="connsiteY37" fmla="*/ 43 h 331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331788" h="331536">
                  <a:moveTo>
                    <a:pt x="145025" y="104594"/>
                  </a:moveTo>
                  <a:cubicBezTo>
                    <a:pt x="164703" y="102292"/>
                    <a:pt x="183224" y="108541"/>
                    <a:pt x="198438" y="123670"/>
                  </a:cubicBezTo>
                  <a:cubicBezTo>
                    <a:pt x="206375" y="131564"/>
                    <a:pt x="206375" y="144720"/>
                    <a:pt x="198438" y="152614"/>
                  </a:cubicBezTo>
                  <a:cubicBezTo>
                    <a:pt x="190500" y="160507"/>
                    <a:pt x="177271" y="160507"/>
                    <a:pt x="169334" y="152614"/>
                  </a:cubicBezTo>
                  <a:cubicBezTo>
                    <a:pt x="150813" y="135511"/>
                    <a:pt x="127000" y="153929"/>
                    <a:pt x="113771" y="167085"/>
                  </a:cubicBezTo>
                  <a:cubicBezTo>
                    <a:pt x="113771" y="167085"/>
                    <a:pt x="113771" y="167085"/>
                    <a:pt x="51594" y="227603"/>
                  </a:cubicBezTo>
                  <a:cubicBezTo>
                    <a:pt x="44979" y="234181"/>
                    <a:pt x="41010" y="243391"/>
                    <a:pt x="41010" y="253915"/>
                  </a:cubicBezTo>
                  <a:cubicBezTo>
                    <a:pt x="41010" y="263125"/>
                    <a:pt x="44979" y="272334"/>
                    <a:pt x="51594" y="280228"/>
                  </a:cubicBezTo>
                  <a:cubicBezTo>
                    <a:pt x="66146" y="294699"/>
                    <a:pt x="89958" y="294699"/>
                    <a:pt x="105833" y="280228"/>
                  </a:cubicBezTo>
                  <a:cubicBezTo>
                    <a:pt x="105833" y="280228"/>
                    <a:pt x="105833" y="280228"/>
                    <a:pt x="121708" y="263125"/>
                  </a:cubicBezTo>
                  <a:cubicBezTo>
                    <a:pt x="129646" y="255231"/>
                    <a:pt x="142875" y="255231"/>
                    <a:pt x="150813" y="263125"/>
                  </a:cubicBezTo>
                  <a:cubicBezTo>
                    <a:pt x="158750" y="271018"/>
                    <a:pt x="158750" y="284174"/>
                    <a:pt x="150813" y="292068"/>
                  </a:cubicBezTo>
                  <a:cubicBezTo>
                    <a:pt x="150813" y="292068"/>
                    <a:pt x="150813" y="292068"/>
                    <a:pt x="134938" y="309171"/>
                  </a:cubicBezTo>
                  <a:cubicBezTo>
                    <a:pt x="119062" y="323643"/>
                    <a:pt x="99219" y="331536"/>
                    <a:pt x="78052" y="331536"/>
                  </a:cubicBezTo>
                  <a:cubicBezTo>
                    <a:pt x="58208" y="331536"/>
                    <a:pt x="38364" y="323643"/>
                    <a:pt x="22489" y="309171"/>
                  </a:cubicBezTo>
                  <a:cubicBezTo>
                    <a:pt x="7937" y="294699"/>
                    <a:pt x="0" y="274965"/>
                    <a:pt x="0" y="253915"/>
                  </a:cubicBezTo>
                  <a:cubicBezTo>
                    <a:pt x="0" y="232866"/>
                    <a:pt x="7937" y="213132"/>
                    <a:pt x="22489" y="198660"/>
                  </a:cubicBezTo>
                  <a:cubicBezTo>
                    <a:pt x="22489" y="198660"/>
                    <a:pt x="22489" y="198660"/>
                    <a:pt x="84666" y="136826"/>
                  </a:cubicBezTo>
                  <a:cubicBezTo>
                    <a:pt x="104510" y="117750"/>
                    <a:pt x="125346" y="106896"/>
                    <a:pt x="145025" y="104594"/>
                  </a:cubicBezTo>
                  <a:close/>
                  <a:moveTo>
                    <a:pt x="254829" y="43"/>
                  </a:moveTo>
                  <a:cubicBezTo>
                    <a:pt x="273700" y="702"/>
                    <a:pt x="293063" y="8934"/>
                    <a:pt x="309472" y="24739"/>
                  </a:cubicBezTo>
                  <a:cubicBezTo>
                    <a:pt x="323912" y="39227"/>
                    <a:pt x="331788" y="58984"/>
                    <a:pt x="331788" y="80057"/>
                  </a:cubicBezTo>
                  <a:cubicBezTo>
                    <a:pt x="331788" y="101131"/>
                    <a:pt x="323912" y="120887"/>
                    <a:pt x="309472" y="135376"/>
                  </a:cubicBezTo>
                  <a:cubicBezTo>
                    <a:pt x="309472" y="135376"/>
                    <a:pt x="309472" y="135376"/>
                    <a:pt x="242522" y="199914"/>
                  </a:cubicBezTo>
                  <a:cubicBezTo>
                    <a:pt x="222831" y="220987"/>
                    <a:pt x="201827" y="231524"/>
                    <a:pt x="180823" y="231524"/>
                  </a:cubicBezTo>
                  <a:cubicBezTo>
                    <a:pt x="165070" y="231524"/>
                    <a:pt x="149317" y="223622"/>
                    <a:pt x="134877" y="210451"/>
                  </a:cubicBezTo>
                  <a:cubicBezTo>
                    <a:pt x="127000" y="202548"/>
                    <a:pt x="127000" y="189377"/>
                    <a:pt x="134877" y="181474"/>
                  </a:cubicBezTo>
                  <a:cubicBezTo>
                    <a:pt x="142753" y="173572"/>
                    <a:pt x="155881" y="173572"/>
                    <a:pt x="163757" y="181474"/>
                  </a:cubicBezTo>
                  <a:cubicBezTo>
                    <a:pt x="170321" y="186743"/>
                    <a:pt x="184761" y="201231"/>
                    <a:pt x="213641" y="170937"/>
                  </a:cubicBezTo>
                  <a:cubicBezTo>
                    <a:pt x="213641" y="170937"/>
                    <a:pt x="213641" y="170937"/>
                    <a:pt x="280591" y="106399"/>
                  </a:cubicBezTo>
                  <a:cubicBezTo>
                    <a:pt x="287155" y="98497"/>
                    <a:pt x="291093" y="89277"/>
                    <a:pt x="291093" y="80057"/>
                  </a:cubicBezTo>
                  <a:cubicBezTo>
                    <a:pt x="291093" y="69520"/>
                    <a:pt x="287155" y="60301"/>
                    <a:pt x="280591" y="53715"/>
                  </a:cubicBezTo>
                  <a:cubicBezTo>
                    <a:pt x="267464" y="40544"/>
                    <a:pt x="246460" y="33959"/>
                    <a:pt x="232020" y="49764"/>
                  </a:cubicBezTo>
                  <a:cubicBezTo>
                    <a:pt x="232020" y="49764"/>
                    <a:pt x="232020" y="49764"/>
                    <a:pt x="211016" y="70838"/>
                  </a:cubicBezTo>
                  <a:cubicBezTo>
                    <a:pt x="203139" y="78740"/>
                    <a:pt x="190012" y="78740"/>
                    <a:pt x="182135" y="70838"/>
                  </a:cubicBezTo>
                  <a:cubicBezTo>
                    <a:pt x="174259" y="62935"/>
                    <a:pt x="174259" y="49764"/>
                    <a:pt x="182135" y="41861"/>
                  </a:cubicBezTo>
                  <a:cubicBezTo>
                    <a:pt x="182135" y="41861"/>
                    <a:pt x="182135" y="41861"/>
                    <a:pt x="203139" y="20788"/>
                  </a:cubicBezTo>
                  <a:cubicBezTo>
                    <a:pt x="217579" y="6300"/>
                    <a:pt x="235958" y="-615"/>
                    <a:pt x="254829" y="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4342" name="组合 13"/>
          <p:cNvGrpSpPr/>
          <p:nvPr/>
        </p:nvGrpSpPr>
        <p:grpSpPr>
          <a:xfrm>
            <a:off x="5727700" y="2662238"/>
            <a:ext cx="584200" cy="584200"/>
            <a:chOff x="1028700" y="1853169"/>
            <a:chExt cx="787400" cy="787400"/>
          </a:xfrm>
        </p:grpSpPr>
        <p:sp>
          <p:nvSpPr>
            <p:cNvPr id="15" name="椭圆 14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椭圆 18"/>
            <p:cNvSpPr/>
            <p:nvPr/>
          </p:nvSpPr>
          <p:spPr>
            <a:xfrm>
              <a:off x="1242667" y="2062857"/>
              <a:ext cx="359465" cy="368024"/>
            </a:xfrm>
            <a:custGeom>
              <a:avLst/>
              <a:gdLst>
                <a:gd name="connsiteX0" fmla="*/ 5145 w 317509"/>
                <a:gd name="connsiteY0" fmla="*/ 226044 h 326057"/>
                <a:gd name="connsiteX1" fmla="*/ 69467 w 317509"/>
                <a:gd name="connsiteY1" fmla="*/ 226044 h 326057"/>
                <a:gd name="connsiteX2" fmla="*/ 74613 w 317509"/>
                <a:gd name="connsiteY2" fmla="*/ 231240 h 326057"/>
                <a:gd name="connsiteX3" fmla="*/ 74613 w 317509"/>
                <a:gd name="connsiteY3" fmla="*/ 322160 h 326057"/>
                <a:gd name="connsiteX4" fmla="*/ 69467 w 317509"/>
                <a:gd name="connsiteY4" fmla="*/ 326057 h 326057"/>
                <a:gd name="connsiteX5" fmla="*/ 5145 w 317509"/>
                <a:gd name="connsiteY5" fmla="*/ 326057 h 326057"/>
                <a:gd name="connsiteX6" fmla="*/ 0 w 317509"/>
                <a:gd name="connsiteY6" fmla="*/ 322160 h 326057"/>
                <a:gd name="connsiteX7" fmla="*/ 0 w 317509"/>
                <a:gd name="connsiteY7" fmla="*/ 231240 h 326057"/>
                <a:gd name="connsiteX8" fmla="*/ 5145 w 317509"/>
                <a:gd name="connsiteY8" fmla="*/ 226044 h 326057"/>
                <a:gd name="connsiteX9" fmla="*/ 119555 w 317509"/>
                <a:gd name="connsiteY9" fmla="*/ 156194 h 326057"/>
                <a:gd name="connsiteX10" fmla="*/ 185245 w 317509"/>
                <a:gd name="connsiteY10" fmla="*/ 156194 h 326057"/>
                <a:gd name="connsiteX11" fmla="*/ 190500 w 317509"/>
                <a:gd name="connsiteY11" fmla="*/ 161381 h 326057"/>
                <a:gd name="connsiteX12" fmla="*/ 190500 w 317509"/>
                <a:gd name="connsiteY12" fmla="*/ 322167 h 326057"/>
                <a:gd name="connsiteX13" fmla="*/ 185245 w 317509"/>
                <a:gd name="connsiteY13" fmla="*/ 326057 h 326057"/>
                <a:gd name="connsiteX14" fmla="*/ 119555 w 317509"/>
                <a:gd name="connsiteY14" fmla="*/ 326057 h 326057"/>
                <a:gd name="connsiteX15" fmla="*/ 114300 w 317509"/>
                <a:gd name="connsiteY15" fmla="*/ 322167 h 326057"/>
                <a:gd name="connsiteX16" fmla="*/ 114300 w 317509"/>
                <a:gd name="connsiteY16" fmla="*/ 161381 h 326057"/>
                <a:gd name="connsiteX17" fmla="*/ 119555 w 317509"/>
                <a:gd name="connsiteY17" fmla="*/ 156194 h 326057"/>
                <a:gd name="connsiteX18" fmla="*/ 258042 w 317509"/>
                <a:gd name="connsiteY18" fmla="*/ 2909 h 326057"/>
                <a:gd name="connsiteX19" fmla="*/ 265835 w 317509"/>
                <a:gd name="connsiteY19" fmla="*/ 2909 h 326057"/>
                <a:gd name="connsiteX20" fmla="*/ 316491 w 317509"/>
                <a:gd name="connsiteY20" fmla="*/ 89512 h 326057"/>
                <a:gd name="connsiteX21" fmla="*/ 311295 w 317509"/>
                <a:gd name="connsiteY21" fmla="*/ 97268 h 326057"/>
                <a:gd name="connsiteX22" fmla="*/ 294410 w 317509"/>
                <a:gd name="connsiteY22" fmla="*/ 97268 h 326057"/>
                <a:gd name="connsiteX23" fmla="*/ 294410 w 317509"/>
                <a:gd name="connsiteY23" fmla="*/ 322178 h 326057"/>
                <a:gd name="connsiteX24" fmla="*/ 289214 w 317509"/>
                <a:gd name="connsiteY24" fmla="*/ 326056 h 326057"/>
                <a:gd name="connsiteX25" fmla="*/ 234662 w 317509"/>
                <a:gd name="connsiteY25" fmla="*/ 326056 h 326057"/>
                <a:gd name="connsiteX26" fmla="*/ 229467 w 317509"/>
                <a:gd name="connsiteY26" fmla="*/ 322178 h 326057"/>
                <a:gd name="connsiteX27" fmla="*/ 229467 w 317509"/>
                <a:gd name="connsiteY27" fmla="*/ 97268 h 326057"/>
                <a:gd name="connsiteX28" fmla="*/ 212581 w 317509"/>
                <a:gd name="connsiteY28" fmla="*/ 97268 h 326057"/>
                <a:gd name="connsiteX29" fmla="*/ 207386 w 317509"/>
                <a:gd name="connsiteY29" fmla="*/ 89512 h 326057"/>
                <a:gd name="connsiteX30" fmla="*/ 258042 w 317509"/>
                <a:gd name="connsiteY30" fmla="*/ 2909 h 32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17509" h="326057">
                  <a:moveTo>
                    <a:pt x="5145" y="226044"/>
                  </a:moveTo>
                  <a:cubicBezTo>
                    <a:pt x="69467" y="226044"/>
                    <a:pt x="69467" y="226044"/>
                    <a:pt x="69467" y="226044"/>
                  </a:cubicBezTo>
                  <a:cubicBezTo>
                    <a:pt x="72040" y="226044"/>
                    <a:pt x="74613" y="228642"/>
                    <a:pt x="74613" y="231240"/>
                  </a:cubicBezTo>
                  <a:cubicBezTo>
                    <a:pt x="74613" y="322160"/>
                    <a:pt x="74613" y="322160"/>
                    <a:pt x="74613" y="322160"/>
                  </a:cubicBezTo>
                  <a:cubicBezTo>
                    <a:pt x="74613" y="324758"/>
                    <a:pt x="72040" y="326057"/>
                    <a:pt x="69467" y="326057"/>
                  </a:cubicBezTo>
                  <a:cubicBezTo>
                    <a:pt x="5145" y="326057"/>
                    <a:pt x="5145" y="326057"/>
                    <a:pt x="5145" y="326057"/>
                  </a:cubicBezTo>
                  <a:cubicBezTo>
                    <a:pt x="2573" y="326057"/>
                    <a:pt x="0" y="324758"/>
                    <a:pt x="0" y="322160"/>
                  </a:cubicBezTo>
                  <a:cubicBezTo>
                    <a:pt x="0" y="231240"/>
                    <a:pt x="0" y="231240"/>
                    <a:pt x="0" y="231240"/>
                  </a:cubicBezTo>
                  <a:cubicBezTo>
                    <a:pt x="0" y="228642"/>
                    <a:pt x="2573" y="226044"/>
                    <a:pt x="5145" y="226044"/>
                  </a:cubicBezTo>
                  <a:close/>
                  <a:moveTo>
                    <a:pt x="119555" y="156194"/>
                  </a:moveTo>
                  <a:cubicBezTo>
                    <a:pt x="119555" y="156194"/>
                    <a:pt x="119555" y="156194"/>
                    <a:pt x="185245" y="156194"/>
                  </a:cubicBezTo>
                  <a:cubicBezTo>
                    <a:pt x="187872" y="156194"/>
                    <a:pt x="190500" y="158787"/>
                    <a:pt x="190500" y="161381"/>
                  </a:cubicBezTo>
                  <a:cubicBezTo>
                    <a:pt x="190500" y="161381"/>
                    <a:pt x="190500" y="161381"/>
                    <a:pt x="190500" y="322167"/>
                  </a:cubicBezTo>
                  <a:cubicBezTo>
                    <a:pt x="190500" y="324760"/>
                    <a:pt x="187872" y="326057"/>
                    <a:pt x="185245" y="326057"/>
                  </a:cubicBezTo>
                  <a:cubicBezTo>
                    <a:pt x="185245" y="326057"/>
                    <a:pt x="185245" y="326057"/>
                    <a:pt x="119555" y="326057"/>
                  </a:cubicBezTo>
                  <a:cubicBezTo>
                    <a:pt x="116927" y="326057"/>
                    <a:pt x="114300" y="324760"/>
                    <a:pt x="114300" y="322167"/>
                  </a:cubicBezTo>
                  <a:cubicBezTo>
                    <a:pt x="114300" y="322167"/>
                    <a:pt x="114300" y="322167"/>
                    <a:pt x="114300" y="161381"/>
                  </a:cubicBezTo>
                  <a:cubicBezTo>
                    <a:pt x="114300" y="158787"/>
                    <a:pt x="116927" y="156194"/>
                    <a:pt x="119555" y="156194"/>
                  </a:cubicBezTo>
                  <a:close/>
                  <a:moveTo>
                    <a:pt x="258042" y="2909"/>
                  </a:moveTo>
                  <a:cubicBezTo>
                    <a:pt x="259341" y="-969"/>
                    <a:pt x="263237" y="-969"/>
                    <a:pt x="265835" y="2909"/>
                  </a:cubicBezTo>
                  <a:cubicBezTo>
                    <a:pt x="265835" y="2909"/>
                    <a:pt x="265835" y="2909"/>
                    <a:pt x="316491" y="89512"/>
                  </a:cubicBezTo>
                  <a:cubicBezTo>
                    <a:pt x="319088" y="93390"/>
                    <a:pt x="316491" y="97268"/>
                    <a:pt x="311295" y="97268"/>
                  </a:cubicBezTo>
                  <a:cubicBezTo>
                    <a:pt x="311295" y="97268"/>
                    <a:pt x="311295" y="97268"/>
                    <a:pt x="294410" y="97268"/>
                  </a:cubicBezTo>
                  <a:cubicBezTo>
                    <a:pt x="294410" y="97268"/>
                    <a:pt x="294410" y="97268"/>
                    <a:pt x="294410" y="322178"/>
                  </a:cubicBezTo>
                  <a:cubicBezTo>
                    <a:pt x="294410" y="324763"/>
                    <a:pt x="291812" y="326056"/>
                    <a:pt x="289214" y="326056"/>
                  </a:cubicBezTo>
                  <a:cubicBezTo>
                    <a:pt x="289214" y="326056"/>
                    <a:pt x="289214" y="326056"/>
                    <a:pt x="234662" y="326056"/>
                  </a:cubicBezTo>
                  <a:cubicBezTo>
                    <a:pt x="232064" y="326056"/>
                    <a:pt x="229467" y="324763"/>
                    <a:pt x="229467" y="322178"/>
                  </a:cubicBezTo>
                  <a:cubicBezTo>
                    <a:pt x="229467" y="322178"/>
                    <a:pt x="229467" y="322178"/>
                    <a:pt x="229467" y="97268"/>
                  </a:cubicBezTo>
                  <a:cubicBezTo>
                    <a:pt x="229467" y="97268"/>
                    <a:pt x="229467" y="97268"/>
                    <a:pt x="212581" y="97268"/>
                  </a:cubicBezTo>
                  <a:cubicBezTo>
                    <a:pt x="207386" y="97268"/>
                    <a:pt x="204788" y="93390"/>
                    <a:pt x="207386" y="89512"/>
                  </a:cubicBezTo>
                  <a:cubicBezTo>
                    <a:pt x="207386" y="89512"/>
                    <a:pt x="207386" y="89512"/>
                    <a:pt x="258042" y="290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4343" name="组合 16"/>
          <p:cNvGrpSpPr/>
          <p:nvPr/>
        </p:nvGrpSpPr>
        <p:grpSpPr>
          <a:xfrm>
            <a:off x="5727700" y="3910013"/>
            <a:ext cx="584200" cy="584200"/>
            <a:chOff x="1028700" y="1853169"/>
            <a:chExt cx="787400" cy="787400"/>
          </a:xfrm>
        </p:grpSpPr>
        <p:sp>
          <p:nvSpPr>
            <p:cNvPr id="18" name="椭圆 17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椭圆 25"/>
            <p:cNvSpPr/>
            <p:nvPr/>
          </p:nvSpPr>
          <p:spPr>
            <a:xfrm>
              <a:off x="1302578" y="2062857"/>
              <a:ext cx="239643" cy="368024"/>
            </a:xfrm>
            <a:custGeom>
              <a:avLst/>
              <a:gdLst>
                <a:gd name="connsiteX0" fmla="*/ 108744 w 217488"/>
                <a:gd name="connsiteY0" fmla="*/ 74613 h 336550"/>
                <a:gd name="connsiteX1" fmla="*/ 144463 w 217488"/>
                <a:gd name="connsiteY1" fmla="*/ 108745 h 336550"/>
                <a:gd name="connsiteX2" fmla="*/ 108744 w 217488"/>
                <a:gd name="connsiteY2" fmla="*/ 142877 h 336550"/>
                <a:gd name="connsiteX3" fmla="*/ 73025 w 217488"/>
                <a:gd name="connsiteY3" fmla="*/ 108745 h 336550"/>
                <a:gd name="connsiteX4" fmla="*/ 108744 w 217488"/>
                <a:gd name="connsiteY4" fmla="*/ 74613 h 336550"/>
                <a:gd name="connsiteX5" fmla="*/ 108745 w 217488"/>
                <a:gd name="connsiteY5" fmla="*/ 20638 h 336550"/>
                <a:gd name="connsiteX6" fmla="*/ 20638 w 217488"/>
                <a:gd name="connsiteY6" fmla="*/ 109181 h 336550"/>
                <a:gd name="connsiteX7" fmla="*/ 108745 w 217488"/>
                <a:gd name="connsiteY7" fmla="*/ 273051 h 336550"/>
                <a:gd name="connsiteX8" fmla="*/ 196851 w 217488"/>
                <a:gd name="connsiteY8" fmla="*/ 109181 h 336550"/>
                <a:gd name="connsiteX9" fmla="*/ 108745 w 217488"/>
                <a:gd name="connsiteY9" fmla="*/ 20638 h 336550"/>
                <a:gd name="connsiteX10" fmla="*/ 108744 w 217488"/>
                <a:gd name="connsiteY10" fmla="*/ 0 h 336550"/>
                <a:gd name="connsiteX11" fmla="*/ 217488 w 217488"/>
                <a:gd name="connsiteY11" fmla="*/ 109116 h 336550"/>
                <a:gd name="connsiteX12" fmla="*/ 121846 w 217488"/>
                <a:gd name="connsiteY12" fmla="*/ 289223 h 336550"/>
                <a:gd name="connsiteX13" fmla="*/ 110054 w 217488"/>
                <a:gd name="connsiteY13" fmla="*/ 304999 h 336550"/>
                <a:gd name="connsiteX14" fmla="*/ 200456 w 217488"/>
                <a:gd name="connsiteY14" fmla="*/ 320774 h 336550"/>
                <a:gd name="connsiteX15" fmla="*/ 108744 w 217488"/>
                <a:gd name="connsiteY15" fmla="*/ 336550 h 336550"/>
                <a:gd name="connsiteX16" fmla="*/ 17032 w 217488"/>
                <a:gd name="connsiteY16" fmla="*/ 320774 h 336550"/>
                <a:gd name="connsiteX17" fmla="*/ 107434 w 217488"/>
                <a:gd name="connsiteY17" fmla="*/ 304999 h 336550"/>
                <a:gd name="connsiteX18" fmla="*/ 95642 w 217488"/>
                <a:gd name="connsiteY18" fmla="*/ 289223 h 336550"/>
                <a:gd name="connsiteX19" fmla="*/ 0 w 217488"/>
                <a:gd name="connsiteY19" fmla="*/ 109116 h 336550"/>
                <a:gd name="connsiteX20" fmla="*/ 108744 w 217488"/>
                <a:gd name="connsiteY20" fmla="*/ 0 h 336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17488" h="336550">
                  <a:moveTo>
                    <a:pt x="108744" y="74613"/>
                  </a:moveTo>
                  <a:cubicBezTo>
                    <a:pt x="128471" y="74613"/>
                    <a:pt x="144463" y="89894"/>
                    <a:pt x="144463" y="108745"/>
                  </a:cubicBezTo>
                  <a:cubicBezTo>
                    <a:pt x="144463" y="127596"/>
                    <a:pt x="128471" y="142877"/>
                    <a:pt x="108744" y="142877"/>
                  </a:cubicBezTo>
                  <a:cubicBezTo>
                    <a:pt x="89017" y="142877"/>
                    <a:pt x="73025" y="127596"/>
                    <a:pt x="73025" y="108745"/>
                  </a:cubicBezTo>
                  <a:cubicBezTo>
                    <a:pt x="73025" y="89894"/>
                    <a:pt x="89017" y="74613"/>
                    <a:pt x="108744" y="74613"/>
                  </a:cubicBezTo>
                  <a:close/>
                  <a:moveTo>
                    <a:pt x="108745" y="20638"/>
                  </a:moveTo>
                  <a:cubicBezTo>
                    <a:pt x="54829" y="20638"/>
                    <a:pt x="20638" y="54998"/>
                    <a:pt x="20638" y="109181"/>
                  </a:cubicBezTo>
                  <a:cubicBezTo>
                    <a:pt x="20638" y="146184"/>
                    <a:pt x="71924" y="225476"/>
                    <a:pt x="108745" y="273051"/>
                  </a:cubicBezTo>
                  <a:cubicBezTo>
                    <a:pt x="153455" y="214904"/>
                    <a:pt x="196851" y="142219"/>
                    <a:pt x="196851" y="109181"/>
                  </a:cubicBezTo>
                  <a:cubicBezTo>
                    <a:pt x="196851" y="54998"/>
                    <a:pt x="162660" y="20638"/>
                    <a:pt x="108745" y="20638"/>
                  </a:cubicBezTo>
                  <a:close/>
                  <a:moveTo>
                    <a:pt x="108744" y="0"/>
                  </a:moveTo>
                  <a:cubicBezTo>
                    <a:pt x="174252" y="0"/>
                    <a:pt x="217488" y="43383"/>
                    <a:pt x="217488" y="109116"/>
                  </a:cubicBezTo>
                  <a:cubicBezTo>
                    <a:pt x="217488" y="165646"/>
                    <a:pt x="132327" y="276076"/>
                    <a:pt x="121846" y="289223"/>
                  </a:cubicBezTo>
                  <a:cubicBezTo>
                    <a:pt x="121846" y="289223"/>
                    <a:pt x="121846" y="289223"/>
                    <a:pt x="110054" y="304999"/>
                  </a:cubicBezTo>
                  <a:cubicBezTo>
                    <a:pt x="159841" y="304999"/>
                    <a:pt x="200456" y="311572"/>
                    <a:pt x="200456" y="320774"/>
                  </a:cubicBezTo>
                  <a:cubicBezTo>
                    <a:pt x="200456" y="329977"/>
                    <a:pt x="159841" y="336550"/>
                    <a:pt x="108744" y="336550"/>
                  </a:cubicBezTo>
                  <a:cubicBezTo>
                    <a:pt x="57647" y="336550"/>
                    <a:pt x="17032" y="329977"/>
                    <a:pt x="17032" y="320774"/>
                  </a:cubicBezTo>
                  <a:cubicBezTo>
                    <a:pt x="17032" y="311572"/>
                    <a:pt x="57647" y="304999"/>
                    <a:pt x="107434" y="304999"/>
                  </a:cubicBezTo>
                  <a:cubicBezTo>
                    <a:pt x="107434" y="304999"/>
                    <a:pt x="107434" y="304999"/>
                    <a:pt x="95642" y="289223"/>
                  </a:cubicBezTo>
                  <a:cubicBezTo>
                    <a:pt x="85161" y="276076"/>
                    <a:pt x="0" y="165646"/>
                    <a:pt x="0" y="109116"/>
                  </a:cubicBezTo>
                  <a:cubicBezTo>
                    <a:pt x="0" y="43383"/>
                    <a:pt x="43236" y="0"/>
                    <a:pt x="10874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4345" name="矩形 13"/>
          <p:cNvSpPr/>
          <p:nvPr/>
        </p:nvSpPr>
        <p:spPr>
          <a:xfrm>
            <a:off x="6384925" y="3963988"/>
            <a:ext cx="12496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例输入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例输出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54" name="文本框 14353"/>
          <p:cNvSpPr txBox="1"/>
          <p:nvPr/>
        </p:nvSpPr>
        <p:spPr>
          <a:xfrm>
            <a:off x="539750" y="1125538"/>
            <a:ext cx="3240088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b="1" dirty="0">
                <a:latin typeface="Arial" panose="020B0604020202020204" pitchFamily="34" charset="0"/>
              </a:rPr>
              <a:t>逆推（猴子分桃）</a:t>
            </a:r>
            <a:endParaRPr lang="zh-CN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14355" name="文本框 14354"/>
          <p:cNvSpPr txBox="1"/>
          <p:nvPr/>
        </p:nvSpPr>
        <p:spPr>
          <a:xfrm>
            <a:off x="611505" y="1844675"/>
            <a:ext cx="4608195" cy="30727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p>
            <a:r>
              <a:rPr lang="en-US" altLang="zh-CN" sz="1400" dirty="0">
                <a:latin typeface="Arial" panose="020B0604020202020204" pitchFamily="34" charset="0"/>
              </a:rPr>
              <a:t>【</a:t>
            </a:r>
            <a:r>
              <a:rPr lang="zh-CN" altLang="en-US" sz="1400" dirty="0">
                <a:latin typeface="Arial" panose="020B0604020202020204" pitchFamily="34" charset="0"/>
              </a:rPr>
              <a:t>问题描述</a:t>
            </a:r>
            <a:r>
              <a:rPr lang="en-US" altLang="zh-CN" sz="1400" dirty="0">
                <a:latin typeface="Arial" panose="020B0604020202020204" pitchFamily="34" charset="0"/>
              </a:rPr>
              <a:t>】</a:t>
            </a:r>
            <a:r>
              <a:rPr lang="zh-CN" altLang="en-US" sz="1400" dirty="0">
                <a:latin typeface="Arial" panose="020B0604020202020204" pitchFamily="34" charset="0"/>
              </a:rPr>
              <a:t>海滩上有一堆桃子，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只猴子来分。第一只猴子把这堆桃子中的一个扔入海中，然后将剩余的桃子平均分成两份，最后这只猴子拿走了</a:t>
            </a:r>
            <a:r>
              <a:rPr lang="en-US" altLang="zh-CN" sz="14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份。第二只猴子来了接着把剩下的桃子中的一个扔入海中，然后把剩余的桃子平均分成</a:t>
            </a:r>
            <a:r>
              <a:rPr lang="en-US" altLang="zh-CN" sz="1400" dirty="0">
                <a:latin typeface="Arial" panose="020B0604020202020204" pitchFamily="34" charset="0"/>
              </a:rPr>
              <a:t>2</a:t>
            </a:r>
            <a:r>
              <a:rPr lang="zh-CN" altLang="en-US" sz="1400" dirty="0">
                <a:latin typeface="Arial" panose="020B0604020202020204" pitchFamily="34" charset="0"/>
              </a:rPr>
              <a:t>份，开开心心拿走了</a:t>
            </a:r>
            <a:r>
              <a:rPr lang="en-US" altLang="zh-CN" sz="14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份。第三、第四、</a:t>
            </a:r>
            <a:r>
              <a:rPr lang="en-US" altLang="zh-CN" sz="1400" dirty="0">
                <a:latin typeface="Arial" panose="020B0604020202020204" pitchFamily="34" charset="0"/>
              </a:rPr>
              <a:t>…</a:t>
            </a:r>
            <a:r>
              <a:rPr lang="zh-CN" altLang="en-US" sz="1400" dirty="0">
                <a:latin typeface="Arial" panose="020B0604020202020204" pitchFamily="34" charset="0"/>
              </a:rPr>
              <a:t>，第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只猴子都是将剩下的桃子中的一个扔入海中，然后将剩余的桃子平均分成</a:t>
            </a:r>
            <a:r>
              <a:rPr lang="en-US" altLang="zh-CN" sz="1400" dirty="0">
                <a:latin typeface="Arial" panose="020B0604020202020204" pitchFamily="34" charset="0"/>
              </a:rPr>
              <a:t>2</a:t>
            </a:r>
            <a:r>
              <a:rPr lang="zh-CN" altLang="en-US" sz="1400" dirty="0">
                <a:latin typeface="Arial" panose="020B0604020202020204" pitchFamily="34" charset="0"/>
              </a:rPr>
              <a:t>份，并拿走其中的</a:t>
            </a:r>
            <a:r>
              <a:rPr lang="en-US" altLang="zh-CN" sz="14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份。最后只剩下</a:t>
            </a:r>
            <a:r>
              <a:rPr lang="en-US" altLang="zh-CN" sz="14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个桃子。编写程序，输入猴子的数量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，输出海滩上原有多少桃子。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5366" name="矩形 6"/>
          <p:cNvSpPr/>
          <p:nvPr/>
        </p:nvSpPr>
        <p:spPr>
          <a:xfrm>
            <a:off x="357188" y="285750"/>
            <a:ext cx="2344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68313" y="695008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4067175" y="695008"/>
            <a:ext cx="539750" cy="539750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n-2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092950" y="766445"/>
            <a:ext cx="539750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n-1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pic>
        <p:nvPicPr>
          <p:cNvPr id="15376" name="图片 15375" descr="N个桃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1414145"/>
            <a:ext cx="2160587" cy="1655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7" name="图片 15376" descr="3个桃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0225" y="1414145"/>
            <a:ext cx="2263775" cy="1654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8" name="图片 15377" descr="1个桃"/>
          <p:cNvPicPr>
            <a:picLocks noChangeAspect="1"/>
          </p:cNvPicPr>
          <p:nvPr/>
        </p:nvPicPr>
        <p:blipFill>
          <a:blip r:embed="rId3"/>
          <a:srcRect t="24591"/>
          <a:stretch>
            <a:fillRect/>
          </a:stretch>
        </p:blipFill>
        <p:spPr>
          <a:xfrm>
            <a:off x="6877050" y="3719195"/>
            <a:ext cx="2195195" cy="1158240"/>
          </a:xfrm>
          <a:prstGeom prst="rect">
            <a:avLst/>
          </a:prstGeom>
          <a:noFill/>
          <a:ln w="1905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" name="椭圆 25"/>
          <p:cNvSpPr/>
          <p:nvPr/>
        </p:nvSpPr>
        <p:spPr>
          <a:xfrm>
            <a:off x="6948170" y="3142615"/>
            <a:ext cx="539750" cy="379095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n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5" name="椭圆 21"/>
          <p:cNvSpPr/>
          <p:nvPr/>
        </p:nvSpPr>
        <p:spPr>
          <a:xfrm>
            <a:off x="3059113" y="1918970"/>
            <a:ext cx="539750" cy="539750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……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15391" name="矩形 15390"/>
          <p:cNvSpPr/>
          <p:nvPr/>
        </p:nvSpPr>
        <p:spPr>
          <a:xfrm>
            <a:off x="468630" y="3215005"/>
            <a:ext cx="5832475" cy="1892935"/>
          </a:xfrm>
          <a:prstGeom prst="rect">
            <a:avLst/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1400" dirty="0">
                <a:latin typeface="Arial" panose="020B0604020202020204" pitchFamily="34" charset="0"/>
              </a:rPr>
              <a:t>过程分析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1</a:t>
            </a:r>
            <a:r>
              <a:rPr lang="en-US" altLang="zh-CN" sz="1400" dirty="0">
                <a:latin typeface="Arial" panose="020B0604020202020204" pitchFamily="34" charset="0"/>
              </a:rPr>
              <a:t>=n; a</a:t>
            </a:r>
            <a:r>
              <a:rPr lang="en-US" altLang="zh-CN" sz="1400" baseline="-15000" dirty="0">
                <a:latin typeface="Arial" panose="020B0604020202020204" pitchFamily="34" charset="0"/>
              </a:rPr>
              <a:t>2</a:t>
            </a:r>
            <a:r>
              <a:rPr lang="en-US" altLang="zh-CN" sz="1400" dirty="0">
                <a:latin typeface="Arial" panose="020B0604020202020204" pitchFamily="34" charset="0"/>
              </a:rPr>
              <a:t>=(a</a:t>
            </a:r>
            <a:r>
              <a:rPr lang="en-US" altLang="zh-CN" sz="1400" baseline="-15000" dirty="0">
                <a:latin typeface="Arial" panose="020B0604020202020204" pitchFamily="34" charset="0"/>
              </a:rPr>
              <a:t>1</a:t>
            </a:r>
            <a:r>
              <a:rPr lang="en-US" altLang="zh-CN" sz="1400" dirty="0">
                <a:latin typeface="Arial" panose="020B0604020202020204" pitchFamily="34" charset="0"/>
              </a:rPr>
              <a:t>-1)/2; a</a:t>
            </a:r>
            <a:r>
              <a:rPr lang="en-US" altLang="zh-CN" sz="1400" baseline="-15000" dirty="0">
                <a:latin typeface="Arial" panose="020B0604020202020204" pitchFamily="34" charset="0"/>
              </a:rPr>
              <a:t>3</a:t>
            </a:r>
            <a:r>
              <a:rPr lang="en-US" altLang="zh-CN" sz="1400" dirty="0">
                <a:latin typeface="Arial" panose="020B0604020202020204" pitchFamily="34" charset="0"/>
              </a:rPr>
              <a:t>=(a</a:t>
            </a:r>
            <a:r>
              <a:rPr lang="en-US" altLang="zh-CN" sz="1400" baseline="-15000" dirty="0">
                <a:latin typeface="Arial" panose="020B0604020202020204" pitchFamily="34" charset="0"/>
              </a:rPr>
              <a:t>2</a:t>
            </a:r>
            <a:r>
              <a:rPr lang="en-US" altLang="zh-CN" sz="1400" dirty="0">
                <a:latin typeface="Arial" panose="020B0604020202020204" pitchFamily="34" charset="0"/>
              </a:rPr>
              <a:t>-1)/2……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1</a:t>
            </a:r>
            <a:r>
              <a:rPr lang="en-US" altLang="zh-CN" sz="1400" dirty="0">
                <a:latin typeface="Arial" panose="020B0604020202020204" pitchFamily="34" charset="0"/>
              </a:rPr>
              <a:t>=3, 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en-US" altLang="zh-CN" sz="1400" dirty="0">
                <a:latin typeface="Arial" panose="020B0604020202020204" pitchFamily="34" charset="0"/>
              </a:rPr>
              <a:t>=1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可得递推公式为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en-US" altLang="zh-CN" sz="1400" dirty="0">
                <a:latin typeface="Arial" panose="020B0604020202020204" pitchFamily="34" charset="0"/>
              </a:rPr>
              <a:t>=(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1</a:t>
            </a:r>
            <a:r>
              <a:rPr lang="en-US" altLang="zh-CN" sz="1400" dirty="0">
                <a:latin typeface="Arial" panose="020B0604020202020204" pitchFamily="34" charset="0"/>
              </a:rPr>
              <a:t>-1)/2</a:t>
            </a:r>
            <a:r>
              <a:rPr lang="zh-CN" altLang="en-US" sz="1400" dirty="0">
                <a:latin typeface="Arial" panose="020B0604020202020204" pitchFamily="34" charset="0"/>
              </a:rPr>
              <a:t>；              （</a:t>
            </a:r>
            <a:r>
              <a:rPr lang="en-US" altLang="zh-CN" sz="14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）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即</a:t>
            </a:r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1</a:t>
            </a:r>
            <a:r>
              <a:rPr lang="en-US" altLang="zh-CN" sz="1400" dirty="0">
                <a:latin typeface="Arial" panose="020B0604020202020204" pitchFamily="34" charset="0"/>
              </a:rPr>
              <a:t>=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en-US" altLang="zh-CN" sz="1400" dirty="0">
                <a:latin typeface="Arial" panose="020B0604020202020204" pitchFamily="34" charset="0"/>
              </a:rPr>
              <a:t>*2+1</a:t>
            </a:r>
            <a:r>
              <a:rPr lang="zh-CN" altLang="en-US" sz="1400" dirty="0">
                <a:latin typeface="Arial" panose="020B0604020202020204" pitchFamily="34" charset="0"/>
              </a:rPr>
              <a:t>；            （</a:t>
            </a:r>
            <a:r>
              <a:rPr lang="en-US" altLang="zh-CN" sz="1400" dirty="0">
                <a:latin typeface="Arial" panose="020B0604020202020204" pitchFamily="34" charset="0"/>
              </a:rPr>
              <a:t>2</a:t>
            </a:r>
            <a:r>
              <a:rPr lang="zh-CN" altLang="en-US" sz="1400" dirty="0">
                <a:latin typeface="Arial" panose="020B0604020202020204" pitchFamily="34" charset="0"/>
              </a:rPr>
              <a:t>）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en-US" altLang="zh-CN" sz="1400" b="1" dirty="0">
                <a:solidFill>
                  <a:srgbClr val="FF0000"/>
                </a:solidFill>
                <a:latin typeface="Arial" panose="020B0604020202020204" pitchFamily="34" charset="0"/>
              </a:rPr>
              <a:t>Tips-</a:t>
            </a:r>
            <a:r>
              <a:rPr lang="zh-CN" altLang="en-US" sz="1400" b="1" dirty="0">
                <a:solidFill>
                  <a:srgbClr val="FF0000"/>
                </a:solidFill>
                <a:latin typeface="Arial" panose="020B0604020202020204" pitchFamily="34" charset="0"/>
              </a:rPr>
              <a:t>式（</a:t>
            </a:r>
            <a:r>
              <a:rPr lang="en-US" altLang="zh-CN" sz="1400" b="1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latin typeface="Arial" panose="020B0604020202020204" pitchFamily="34" charset="0"/>
              </a:rPr>
              <a:t>）与式（</a:t>
            </a:r>
            <a:r>
              <a:rPr lang="en-US" altLang="zh-CN" sz="1400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1400" b="1" dirty="0">
                <a:solidFill>
                  <a:srgbClr val="FF0000"/>
                </a:solidFill>
                <a:latin typeface="Arial" panose="020B0604020202020204" pitchFamily="34" charset="0"/>
              </a:rPr>
              <a:t>）比较：</a:t>
            </a:r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已知，求</a:t>
            </a:r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，因此用递推算法时写成用</a:t>
            </a:r>
            <a:r>
              <a:rPr lang="en-US" altLang="zh-CN" sz="1400" dirty="0">
                <a:latin typeface="Arial" panose="020B0604020202020204" pitchFamily="34" charset="0"/>
              </a:rPr>
              <a:t>an</a:t>
            </a:r>
            <a:r>
              <a:rPr lang="zh-CN" altLang="en-US" sz="1400" dirty="0">
                <a:latin typeface="Arial" panose="020B0604020202020204" pitchFamily="34" charset="0"/>
              </a:rPr>
              <a:t>求前方项，同时此做法可减少整数除法带来的困扰，还可节省计算时间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pic>
        <p:nvPicPr>
          <p:cNvPr id="6" name="图片 5" descr="1个桃"/>
          <p:cNvPicPr>
            <a:picLocks noChangeAspect="1"/>
          </p:cNvPicPr>
          <p:nvPr/>
        </p:nvPicPr>
        <p:blipFill>
          <a:blip r:embed="rId3"/>
          <a:srcRect l="15131" t="27390" r="17787" b="10240"/>
          <a:stretch>
            <a:fillRect/>
          </a:stretch>
        </p:blipFill>
        <p:spPr>
          <a:xfrm>
            <a:off x="4067175" y="2636838"/>
            <a:ext cx="582613" cy="54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 descr="1个桃"/>
          <p:cNvPicPr>
            <a:picLocks noChangeAspect="1"/>
          </p:cNvPicPr>
          <p:nvPr/>
        </p:nvPicPr>
        <p:blipFill>
          <a:blip r:embed="rId3"/>
          <a:srcRect l="15131" t="27390" r="17787" b="10240"/>
          <a:stretch>
            <a:fillRect/>
          </a:stretch>
        </p:blipFill>
        <p:spPr>
          <a:xfrm>
            <a:off x="4716463" y="2636838"/>
            <a:ext cx="582612" cy="54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1个桃"/>
          <p:cNvPicPr>
            <a:picLocks noChangeAspect="1"/>
          </p:cNvPicPr>
          <p:nvPr/>
        </p:nvPicPr>
        <p:blipFill>
          <a:blip r:embed="rId3"/>
          <a:srcRect l="15131" t="27390" r="17787" b="10240"/>
          <a:stretch>
            <a:fillRect/>
          </a:stretch>
        </p:blipFill>
        <p:spPr>
          <a:xfrm>
            <a:off x="4716463" y="1485900"/>
            <a:ext cx="582612" cy="541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 descr="1个桃"/>
          <p:cNvPicPr>
            <a:picLocks noChangeAspect="1"/>
          </p:cNvPicPr>
          <p:nvPr/>
        </p:nvPicPr>
        <p:blipFill>
          <a:blip r:embed="rId3"/>
          <a:srcRect l="15131" t="27390" r="17787" b="10240"/>
          <a:stretch>
            <a:fillRect/>
          </a:stretch>
        </p:blipFill>
        <p:spPr>
          <a:xfrm>
            <a:off x="5580063" y="2062163"/>
            <a:ext cx="582612" cy="54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9" descr="1个桃"/>
          <p:cNvPicPr>
            <a:picLocks noChangeAspect="1"/>
          </p:cNvPicPr>
          <p:nvPr/>
        </p:nvPicPr>
        <p:blipFill>
          <a:blip r:embed="rId3"/>
          <a:srcRect l="15131" t="27390" r="17787" b="10240"/>
          <a:stretch>
            <a:fillRect/>
          </a:stretch>
        </p:blipFill>
        <p:spPr>
          <a:xfrm>
            <a:off x="5003800" y="2062163"/>
            <a:ext cx="582613" cy="54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10" descr="1个桃"/>
          <p:cNvPicPr>
            <a:picLocks noChangeAspect="1"/>
          </p:cNvPicPr>
          <p:nvPr/>
        </p:nvPicPr>
        <p:blipFill>
          <a:blip r:embed="rId3"/>
          <a:srcRect l="15131" t="27390" r="17787" b="10240"/>
          <a:stretch>
            <a:fillRect/>
          </a:stretch>
        </p:blipFill>
        <p:spPr>
          <a:xfrm>
            <a:off x="5364163" y="2636838"/>
            <a:ext cx="582612" cy="54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11" descr="1个桃"/>
          <p:cNvPicPr>
            <a:picLocks noChangeAspect="1"/>
          </p:cNvPicPr>
          <p:nvPr/>
        </p:nvPicPr>
        <p:blipFill>
          <a:blip r:embed="rId3"/>
          <a:srcRect l="15131" t="27390" r="17787" b="10240"/>
          <a:stretch>
            <a:fillRect/>
          </a:stretch>
        </p:blipFill>
        <p:spPr>
          <a:xfrm>
            <a:off x="4356100" y="2062163"/>
            <a:ext cx="582613" cy="541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 12"/>
          <p:cNvSpPr/>
          <p:nvPr/>
        </p:nvSpPr>
        <p:spPr>
          <a:xfrm>
            <a:off x="4067175" y="1485900"/>
            <a:ext cx="2160588" cy="1655763"/>
          </a:xfrm>
          <a:prstGeom prst="rect">
            <a:avLst/>
          </a:prstGeom>
          <a:noFill/>
          <a:ln w="1905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" name="直接连接符 13"/>
          <p:cNvSpPr/>
          <p:nvPr/>
        </p:nvSpPr>
        <p:spPr>
          <a:xfrm>
            <a:off x="4140200" y="2638425"/>
            <a:ext cx="2087563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11111E-6 L 0.33056 -0.15764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00" y="-7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403350" y="910590"/>
            <a:ext cx="4062730" cy="3933825"/>
          </a:xfrm>
          <a:prstGeom prst="rect">
            <a:avLst/>
          </a:prstGeom>
          <a:solidFill>
            <a:srgbClr val="C5D8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defTabSz="684530"/>
            <a:r>
              <a:rPr lang="zh-CN" altLang="en-US" sz="1400" dirty="0">
                <a:latin typeface="Arial" panose="020B0604020202020204" pitchFamily="34" charset="0"/>
              </a:rPr>
              <a:t>代码如下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#include &lt;iostream&gt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using namespace std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int main(){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int sum=0,n,a[1000]={}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cin&gt;&gt;n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a[n]=1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int i=n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while(i&gt;=0){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a[i-1]=a[i]*2+1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i--;}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cout&lt;&lt;a[0]&lt;&lt;endl;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/>
            <a:r>
              <a:rPr lang="en-US" altLang="zh-CN" sz="1400" dirty="0">
                <a:latin typeface="Arial" panose="020B0604020202020204" pitchFamily="34" charset="0"/>
              </a:rPr>
              <a:t>return 0;}</a:t>
            </a:r>
            <a:endParaRPr lang="en-US" altLang="zh-CN" sz="1400" dirty="0">
              <a:latin typeface="Arial" panose="020B0604020202020204" pitchFamily="34" charset="0"/>
            </a:endParaRPr>
          </a:p>
          <a:p>
            <a:pPr lvl="0" defTabSz="684530" eaLnBrk="1" hangingPunct="1"/>
            <a:endParaRPr lang="zh-CN" altLang="en-US" sz="1400" dirty="0">
              <a:solidFill>
                <a:srgbClr val="FFFFFF"/>
              </a:solidFill>
              <a:latin typeface="Calibri" panose="020F0502020204030204" charset="0"/>
            </a:endParaRPr>
          </a:p>
        </p:txBody>
      </p:sp>
      <p:sp>
        <p:nvSpPr>
          <p:cNvPr id="30727" name="矩形 6"/>
          <p:cNvSpPr/>
          <p:nvPr/>
        </p:nvSpPr>
        <p:spPr>
          <a:xfrm>
            <a:off x="357188" y="285750"/>
            <a:ext cx="2344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31746" name="矩形 6"/>
          <p:cNvSpPr/>
          <p:nvPr/>
        </p:nvSpPr>
        <p:spPr>
          <a:xfrm>
            <a:off x="357188" y="285750"/>
            <a:ext cx="2344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1747" name="组合 10"/>
          <p:cNvGrpSpPr/>
          <p:nvPr/>
        </p:nvGrpSpPr>
        <p:grpSpPr>
          <a:xfrm>
            <a:off x="5727700" y="2276475"/>
            <a:ext cx="584200" cy="584200"/>
            <a:chOff x="1028700" y="1853169"/>
            <a:chExt cx="787400" cy="787400"/>
          </a:xfrm>
        </p:grpSpPr>
        <p:sp>
          <p:nvSpPr>
            <p:cNvPr id="12" name="椭圆 11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椭圆 11"/>
            <p:cNvSpPr/>
            <p:nvPr/>
          </p:nvSpPr>
          <p:spPr>
            <a:xfrm>
              <a:off x="1238388" y="2062857"/>
              <a:ext cx="368024" cy="368024"/>
            </a:xfrm>
            <a:custGeom>
              <a:avLst/>
              <a:gdLst>
                <a:gd name="connsiteX0" fmla="*/ 145025 w 331788"/>
                <a:gd name="connsiteY0" fmla="*/ 104594 h 331536"/>
                <a:gd name="connsiteX1" fmla="*/ 198438 w 331788"/>
                <a:gd name="connsiteY1" fmla="*/ 123670 h 331536"/>
                <a:gd name="connsiteX2" fmla="*/ 198438 w 331788"/>
                <a:gd name="connsiteY2" fmla="*/ 152614 h 331536"/>
                <a:gd name="connsiteX3" fmla="*/ 169334 w 331788"/>
                <a:gd name="connsiteY3" fmla="*/ 152614 h 331536"/>
                <a:gd name="connsiteX4" fmla="*/ 113771 w 331788"/>
                <a:gd name="connsiteY4" fmla="*/ 167085 h 331536"/>
                <a:gd name="connsiteX5" fmla="*/ 51594 w 331788"/>
                <a:gd name="connsiteY5" fmla="*/ 227603 h 331536"/>
                <a:gd name="connsiteX6" fmla="*/ 41010 w 331788"/>
                <a:gd name="connsiteY6" fmla="*/ 253915 h 331536"/>
                <a:gd name="connsiteX7" fmla="*/ 51594 w 331788"/>
                <a:gd name="connsiteY7" fmla="*/ 280228 h 331536"/>
                <a:gd name="connsiteX8" fmla="*/ 105833 w 331788"/>
                <a:gd name="connsiteY8" fmla="*/ 280228 h 331536"/>
                <a:gd name="connsiteX9" fmla="*/ 121708 w 331788"/>
                <a:gd name="connsiteY9" fmla="*/ 263125 h 331536"/>
                <a:gd name="connsiteX10" fmla="*/ 150813 w 331788"/>
                <a:gd name="connsiteY10" fmla="*/ 263125 h 331536"/>
                <a:gd name="connsiteX11" fmla="*/ 150813 w 331788"/>
                <a:gd name="connsiteY11" fmla="*/ 292068 h 331536"/>
                <a:gd name="connsiteX12" fmla="*/ 134938 w 331788"/>
                <a:gd name="connsiteY12" fmla="*/ 309171 h 331536"/>
                <a:gd name="connsiteX13" fmla="*/ 78052 w 331788"/>
                <a:gd name="connsiteY13" fmla="*/ 331536 h 331536"/>
                <a:gd name="connsiteX14" fmla="*/ 22489 w 331788"/>
                <a:gd name="connsiteY14" fmla="*/ 309171 h 331536"/>
                <a:gd name="connsiteX15" fmla="*/ 0 w 331788"/>
                <a:gd name="connsiteY15" fmla="*/ 253915 h 331536"/>
                <a:gd name="connsiteX16" fmla="*/ 22489 w 331788"/>
                <a:gd name="connsiteY16" fmla="*/ 198660 h 331536"/>
                <a:gd name="connsiteX17" fmla="*/ 84666 w 331788"/>
                <a:gd name="connsiteY17" fmla="*/ 136826 h 331536"/>
                <a:gd name="connsiteX18" fmla="*/ 145025 w 331788"/>
                <a:gd name="connsiteY18" fmla="*/ 104594 h 331536"/>
                <a:gd name="connsiteX19" fmla="*/ 254829 w 331788"/>
                <a:gd name="connsiteY19" fmla="*/ 43 h 331536"/>
                <a:gd name="connsiteX20" fmla="*/ 309472 w 331788"/>
                <a:gd name="connsiteY20" fmla="*/ 24739 h 331536"/>
                <a:gd name="connsiteX21" fmla="*/ 331788 w 331788"/>
                <a:gd name="connsiteY21" fmla="*/ 80057 h 331536"/>
                <a:gd name="connsiteX22" fmla="*/ 309472 w 331788"/>
                <a:gd name="connsiteY22" fmla="*/ 135376 h 331536"/>
                <a:gd name="connsiteX23" fmla="*/ 242522 w 331788"/>
                <a:gd name="connsiteY23" fmla="*/ 199914 h 331536"/>
                <a:gd name="connsiteX24" fmla="*/ 180823 w 331788"/>
                <a:gd name="connsiteY24" fmla="*/ 231524 h 331536"/>
                <a:gd name="connsiteX25" fmla="*/ 134877 w 331788"/>
                <a:gd name="connsiteY25" fmla="*/ 210451 h 331536"/>
                <a:gd name="connsiteX26" fmla="*/ 134877 w 331788"/>
                <a:gd name="connsiteY26" fmla="*/ 181474 h 331536"/>
                <a:gd name="connsiteX27" fmla="*/ 163757 w 331788"/>
                <a:gd name="connsiteY27" fmla="*/ 181474 h 331536"/>
                <a:gd name="connsiteX28" fmla="*/ 213641 w 331788"/>
                <a:gd name="connsiteY28" fmla="*/ 170937 h 331536"/>
                <a:gd name="connsiteX29" fmla="*/ 280591 w 331788"/>
                <a:gd name="connsiteY29" fmla="*/ 106399 h 331536"/>
                <a:gd name="connsiteX30" fmla="*/ 291093 w 331788"/>
                <a:gd name="connsiteY30" fmla="*/ 80057 h 331536"/>
                <a:gd name="connsiteX31" fmla="*/ 280591 w 331788"/>
                <a:gd name="connsiteY31" fmla="*/ 53715 h 331536"/>
                <a:gd name="connsiteX32" fmla="*/ 232020 w 331788"/>
                <a:gd name="connsiteY32" fmla="*/ 49764 h 331536"/>
                <a:gd name="connsiteX33" fmla="*/ 211016 w 331788"/>
                <a:gd name="connsiteY33" fmla="*/ 70838 h 331536"/>
                <a:gd name="connsiteX34" fmla="*/ 182135 w 331788"/>
                <a:gd name="connsiteY34" fmla="*/ 70838 h 331536"/>
                <a:gd name="connsiteX35" fmla="*/ 182135 w 331788"/>
                <a:gd name="connsiteY35" fmla="*/ 41861 h 331536"/>
                <a:gd name="connsiteX36" fmla="*/ 203139 w 331788"/>
                <a:gd name="connsiteY36" fmla="*/ 20788 h 331536"/>
                <a:gd name="connsiteX37" fmla="*/ 254829 w 331788"/>
                <a:gd name="connsiteY37" fmla="*/ 43 h 331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331788" h="331536">
                  <a:moveTo>
                    <a:pt x="145025" y="104594"/>
                  </a:moveTo>
                  <a:cubicBezTo>
                    <a:pt x="164703" y="102292"/>
                    <a:pt x="183224" y="108541"/>
                    <a:pt x="198438" y="123670"/>
                  </a:cubicBezTo>
                  <a:cubicBezTo>
                    <a:pt x="206375" y="131564"/>
                    <a:pt x="206375" y="144720"/>
                    <a:pt x="198438" y="152614"/>
                  </a:cubicBezTo>
                  <a:cubicBezTo>
                    <a:pt x="190500" y="160507"/>
                    <a:pt x="177271" y="160507"/>
                    <a:pt x="169334" y="152614"/>
                  </a:cubicBezTo>
                  <a:cubicBezTo>
                    <a:pt x="150813" y="135511"/>
                    <a:pt x="127000" y="153929"/>
                    <a:pt x="113771" y="167085"/>
                  </a:cubicBezTo>
                  <a:cubicBezTo>
                    <a:pt x="113771" y="167085"/>
                    <a:pt x="113771" y="167085"/>
                    <a:pt x="51594" y="227603"/>
                  </a:cubicBezTo>
                  <a:cubicBezTo>
                    <a:pt x="44979" y="234181"/>
                    <a:pt x="41010" y="243391"/>
                    <a:pt x="41010" y="253915"/>
                  </a:cubicBezTo>
                  <a:cubicBezTo>
                    <a:pt x="41010" y="263125"/>
                    <a:pt x="44979" y="272334"/>
                    <a:pt x="51594" y="280228"/>
                  </a:cubicBezTo>
                  <a:cubicBezTo>
                    <a:pt x="66146" y="294699"/>
                    <a:pt x="89958" y="294699"/>
                    <a:pt x="105833" y="280228"/>
                  </a:cubicBezTo>
                  <a:cubicBezTo>
                    <a:pt x="105833" y="280228"/>
                    <a:pt x="105833" y="280228"/>
                    <a:pt x="121708" y="263125"/>
                  </a:cubicBezTo>
                  <a:cubicBezTo>
                    <a:pt x="129646" y="255231"/>
                    <a:pt x="142875" y="255231"/>
                    <a:pt x="150813" y="263125"/>
                  </a:cubicBezTo>
                  <a:cubicBezTo>
                    <a:pt x="158750" y="271018"/>
                    <a:pt x="158750" y="284174"/>
                    <a:pt x="150813" y="292068"/>
                  </a:cubicBezTo>
                  <a:cubicBezTo>
                    <a:pt x="150813" y="292068"/>
                    <a:pt x="150813" y="292068"/>
                    <a:pt x="134938" y="309171"/>
                  </a:cubicBezTo>
                  <a:cubicBezTo>
                    <a:pt x="119062" y="323643"/>
                    <a:pt x="99219" y="331536"/>
                    <a:pt x="78052" y="331536"/>
                  </a:cubicBezTo>
                  <a:cubicBezTo>
                    <a:pt x="58208" y="331536"/>
                    <a:pt x="38364" y="323643"/>
                    <a:pt x="22489" y="309171"/>
                  </a:cubicBezTo>
                  <a:cubicBezTo>
                    <a:pt x="7937" y="294699"/>
                    <a:pt x="0" y="274965"/>
                    <a:pt x="0" y="253915"/>
                  </a:cubicBezTo>
                  <a:cubicBezTo>
                    <a:pt x="0" y="232866"/>
                    <a:pt x="7937" y="213132"/>
                    <a:pt x="22489" y="198660"/>
                  </a:cubicBezTo>
                  <a:cubicBezTo>
                    <a:pt x="22489" y="198660"/>
                    <a:pt x="22489" y="198660"/>
                    <a:pt x="84666" y="136826"/>
                  </a:cubicBezTo>
                  <a:cubicBezTo>
                    <a:pt x="104510" y="117750"/>
                    <a:pt x="125346" y="106896"/>
                    <a:pt x="145025" y="104594"/>
                  </a:cubicBezTo>
                  <a:close/>
                  <a:moveTo>
                    <a:pt x="254829" y="43"/>
                  </a:moveTo>
                  <a:cubicBezTo>
                    <a:pt x="273700" y="702"/>
                    <a:pt x="293063" y="8934"/>
                    <a:pt x="309472" y="24739"/>
                  </a:cubicBezTo>
                  <a:cubicBezTo>
                    <a:pt x="323912" y="39227"/>
                    <a:pt x="331788" y="58984"/>
                    <a:pt x="331788" y="80057"/>
                  </a:cubicBezTo>
                  <a:cubicBezTo>
                    <a:pt x="331788" y="101131"/>
                    <a:pt x="323912" y="120887"/>
                    <a:pt x="309472" y="135376"/>
                  </a:cubicBezTo>
                  <a:cubicBezTo>
                    <a:pt x="309472" y="135376"/>
                    <a:pt x="309472" y="135376"/>
                    <a:pt x="242522" y="199914"/>
                  </a:cubicBezTo>
                  <a:cubicBezTo>
                    <a:pt x="222831" y="220987"/>
                    <a:pt x="201827" y="231524"/>
                    <a:pt x="180823" y="231524"/>
                  </a:cubicBezTo>
                  <a:cubicBezTo>
                    <a:pt x="165070" y="231524"/>
                    <a:pt x="149317" y="223622"/>
                    <a:pt x="134877" y="210451"/>
                  </a:cubicBezTo>
                  <a:cubicBezTo>
                    <a:pt x="127000" y="202548"/>
                    <a:pt x="127000" y="189377"/>
                    <a:pt x="134877" y="181474"/>
                  </a:cubicBezTo>
                  <a:cubicBezTo>
                    <a:pt x="142753" y="173572"/>
                    <a:pt x="155881" y="173572"/>
                    <a:pt x="163757" y="181474"/>
                  </a:cubicBezTo>
                  <a:cubicBezTo>
                    <a:pt x="170321" y="186743"/>
                    <a:pt x="184761" y="201231"/>
                    <a:pt x="213641" y="170937"/>
                  </a:cubicBezTo>
                  <a:cubicBezTo>
                    <a:pt x="213641" y="170937"/>
                    <a:pt x="213641" y="170937"/>
                    <a:pt x="280591" y="106399"/>
                  </a:cubicBezTo>
                  <a:cubicBezTo>
                    <a:pt x="287155" y="98497"/>
                    <a:pt x="291093" y="89277"/>
                    <a:pt x="291093" y="80057"/>
                  </a:cubicBezTo>
                  <a:cubicBezTo>
                    <a:pt x="291093" y="69520"/>
                    <a:pt x="287155" y="60301"/>
                    <a:pt x="280591" y="53715"/>
                  </a:cubicBezTo>
                  <a:cubicBezTo>
                    <a:pt x="267464" y="40544"/>
                    <a:pt x="246460" y="33959"/>
                    <a:pt x="232020" y="49764"/>
                  </a:cubicBezTo>
                  <a:cubicBezTo>
                    <a:pt x="232020" y="49764"/>
                    <a:pt x="232020" y="49764"/>
                    <a:pt x="211016" y="70838"/>
                  </a:cubicBezTo>
                  <a:cubicBezTo>
                    <a:pt x="203139" y="78740"/>
                    <a:pt x="190012" y="78740"/>
                    <a:pt x="182135" y="70838"/>
                  </a:cubicBezTo>
                  <a:cubicBezTo>
                    <a:pt x="174259" y="62935"/>
                    <a:pt x="174259" y="49764"/>
                    <a:pt x="182135" y="41861"/>
                  </a:cubicBezTo>
                  <a:cubicBezTo>
                    <a:pt x="182135" y="41861"/>
                    <a:pt x="182135" y="41861"/>
                    <a:pt x="203139" y="20788"/>
                  </a:cubicBezTo>
                  <a:cubicBezTo>
                    <a:pt x="217579" y="6300"/>
                    <a:pt x="235958" y="-615"/>
                    <a:pt x="254829" y="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1750" name="组合 13"/>
          <p:cNvGrpSpPr/>
          <p:nvPr/>
        </p:nvGrpSpPr>
        <p:grpSpPr>
          <a:xfrm>
            <a:off x="5727700" y="3524250"/>
            <a:ext cx="584200" cy="584200"/>
            <a:chOff x="1028700" y="1853169"/>
            <a:chExt cx="787400" cy="787400"/>
          </a:xfrm>
        </p:grpSpPr>
        <p:sp>
          <p:nvSpPr>
            <p:cNvPr id="15" name="椭圆 14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椭圆 18"/>
            <p:cNvSpPr/>
            <p:nvPr/>
          </p:nvSpPr>
          <p:spPr>
            <a:xfrm>
              <a:off x="1242667" y="2062857"/>
              <a:ext cx="359465" cy="368024"/>
            </a:xfrm>
            <a:custGeom>
              <a:avLst/>
              <a:gdLst>
                <a:gd name="connsiteX0" fmla="*/ 5145 w 317509"/>
                <a:gd name="connsiteY0" fmla="*/ 226044 h 326057"/>
                <a:gd name="connsiteX1" fmla="*/ 69467 w 317509"/>
                <a:gd name="connsiteY1" fmla="*/ 226044 h 326057"/>
                <a:gd name="connsiteX2" fmla="*/ 74613 w 317509"/>
                <a:gd name="connsiteY2" fmla="*/ 231240 h 326057"/>
                <a:gd name="connsiteX3" fmla="*/ 74613 w 317509"/>
                <a:gd name="connsiteY3" fmla="*/ 322160 h 326057"/>
                <a:gd name="connsiteX4" fmla="*/ 69467 w 317509"/>
                <a:gd name="connsiteY4" fmla="*/ 326057 h 326057"/>
                <a:gd name="connsiteX5" fmla="*/ 5145 w 317509"/>
                <a:gd name="connsiteY5" fmla="*/ 326057 h 326057"/>
                <a:gd name="connsiteX6" fmla="*/ 0 w 317509"/>
                <a:gd name="connsiteY6" fmla="*/ 322160 h 326057"/>
                <a:gd name="connsiteX7" fmla="*/ 0 w 317509"/>
                <a:gd name="connsiteY7" fmla="*/ 231240 h 326057"/>
                <a:gd name="connsiteX8" fmla="*/ 5145 w 317509"/>
                <a:gd name="connsiteY8" fmla="*/ 226044 h 326057"/>
                <a:gd name="connsiteX9" fmla="*/ 119555 w 317509"/>
                <a:gd name="connsiteY9" fmla="*/ 156194 h 326057"/>
                <a:gd name="connsiteX10" fmla="*/ 185245 w 317509"/>
                <a:gd name="connsiteY10" fmla="*/ 156194 h 326057"/>
                <a:gd name="connsiteX11" fmla="*/ 190500 w 317509"/>
                <a:gd name="connsiteY11" fmla="*/ 161381 h 326057"/>
                <a:gd name="connsiteX12" fmla="*/ 190500 w 317509"/>
                <a:gd name="connsiteY12" fmla="*/ 322167 h 326057"/>
                <a:gd name="connsiteX13" fmla="*/ 185245 w 317509"/>
                <a:gd name="connsiteY13" fmla="*/ 326057 h 326057"/>
                <a:gd name="connsiteX14" fmla="*/ 119555 w 317509"/>
                <a:gd name="connsiteY14" fmla="*/ 326057 h 326057"/>
                <a:gd name="connsiteX15" fmla="*/ 114300 w 317509"/>
                <a:gd name="connsiteY15" fmla="*/ 322167 h 326057"/>
                <a:gd name="connsiteX16" fmla="*/ 114300 w 317509"/>
                <a:gd name="connsiteY16" fmla="*/ 161381 h 326057"/>
                <a:gd name="connsiteX17" fmla="*/ 119555 w 317509"/>
                <a:gd name="connsiteY17" fmla="*/ 156194 h 326057"/>
                <a:gd name="connsiteX18" fmla="*/ 258042 w 317509"/>
                <a:gd name="connsiteY18" fmla="*/ 2909 h 326057"/>
                <a:gd name="connsiteX19" fmla="*/ 265835 w 317509"/>
                <a:gd name="connsiteY19" fmla="*/ 2909 h 326057"/>
                <a:gd name="connsiteX20" fmla="*/ 316491 w 317509"/>
                <a:gd name="connsiteY20" fmla="*/ 89512 h 326057"/>
                <a:gd name="connsiteX21" fmla="*/ 311295 w 317509"/>
                <a:gd name="connsiteY21" fmla="*/ 97268 h 326057"/>
                <a:gd name="connsiteX22" fmla="*/ 294410 w 317509"/>
                <a:gd name="connsiteY22" fmla="*/ 97268 h 326057"/>
                <a:gd name="connsiteX23" fmla="*/ 294410 w 317509"/>
                <a:gd name="connsiteY23" fmla="*/ 322178 h 326057"/>
                <a:gd name="connsiteX24" fmla="*/ 289214 w 317509"/>
                <a:gd name="connsiteY24" fmla="*/ 326056 h 326057"/>
                <a:gd name="connsiteX25" fmla="*/ 234662 w 317509"/>
                <a:gd name="connsiteY25" fmla="*/ 326056 h 326057"/>
                <a:gd name="connsiteX26" fmla="*/ 229467 w 317509"/>
                <a:gd name="connsiteY26" fmla="*/ 322178 h 326057"/>
                <a:gd name="connsiteX27" fmla="*/ 229467 w 317509"/>
                <a:gd name="connsiteY27" fmla="*/ 97268 h 326057"/>
                <a:gd name="connsiteX28" fmla="*/ 212581 w 317509"/>
                <a:gd name="connsiteY28" fmla="*/ 97268 h 326057"/>
                <a:gd name="connsiteX29" fmla="*/ 207386 w 317509"/>
                <a:gd name="connsiteY29" fmla="*/ 89512 h 326057"/>
                <a:gd name="connsiteX30" fmla="*/ 258042 w 317509"/>
                <a:gd name="connsiteY30" fmla="*/ 2909 h 32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17509" h="326057">
                  <a:moveTo>
                    <a:pt x="5145" y="226044"/>
                  </a:moveTo>
                  <a:cubicBezTo>
                    <a:pt x="69467" y="226044"/>
                    <a:pt x="69467" y="226044"/>
                    <a:pt x="69467" y="226044"/>
                  </a:cubicBezTo>
                  <a:cubicBezTo>
                    <a:pt x="72040" y="226044"/>
                    <a:pt x="74613" y="228642"/>
                    <a:pt x="74613" y="231240"/>
                  </a:cubicBezTo>
                  <a:cubicBezTo>
                    <a:pt x="74613" y="322160"/>
                    <a:pt x="74613" y="322160"/>
                    <a:pt x="74613" y="322160"/>
                  </a:cubicBezTo>
                  <a:cubicBezTo>
                    <a:pt x="74613" y="324758"/>
                    <a:pt x="72040" y="326057"/>
                    <a:pt x="69467" y="326057"/>
                  </a:cubicBezTo>
                  <a:cubicBezTo>
                    <a:pt x="5145" y="326057"/>
                    <a:pt x="5145" y="326057"/>
                    <a:pt x="5145" y="326057"/>
                  </a:cubicBezTo>
                  <a:cubicBezTo>
                    <a:pt x="2573" y="326057"/>
                    <a:pt x="0" y="324758"/>
                    <a:pt x="0" y="322160"/>
                  </a:cubicBezTo>
                  <a:cubicBezTo>
                    <a:pt x="0" y="231240"/>
                    <a:pt x="0" y="231240"/>
                    <a:pt x="0" y="231240"/>
                  </a:cubicBezTo>
                  <a:cubicBezTo>
                    <a:pt x="0" y="228642"/>
                    <a:pt x="2573" y="226044"/>
                    <a:pt x="5145" y="226044"/>
                  </a:cubicBezTo>
                  <a:close/>
                  <a:moveTo>
                    <a:pt x="119555" y="156194"/>
                  </a:moveTo>
                  <a:cubicBezTo>
                    <a:pt x="119555" y="156194"/>
                    <a:pt x="119555" y="156194"/>
                    <a:pt x="185245" y="156194"/>
                  </a:cubicBezTo>
                  <a:cubicBezTo>
                    <a:pt x="187872" y="156194"/>
                    <a:pt x="190500" y="158787"/>
                    <a:pt x="190500" y="161381"/>
                  </a:cubicBezTo>
                  <a:cubicBezTo>
                    <a:pt x="190500" y="161381"/>
                    <a:pt x="190500" y="161381"/>
                    <a:pt x="190500" y="322167"/>
                  </a:cubicBezTo>
                  <a:cubicBezTo>
                    <a:pt x="190500" y="324760"/>
                    <a:pt x="187872" y="326057"/>
                    <a:pt x="185245" y="326057"/>
                  </a:cubicBezTo>
                  <a:cubicBezTo>
                    <a:pt x="185245" y="326057"/>
                    <a:pt x="185245" y="326057"/>
                    <a:pt x="119555" y="326057"/>
                  </a:cubicBezTo>
                  <a:cubicBezTo>
                    <a:pt x="116927" y="326057"/>
                    <a:pt x="114300" y="324760"/>
                    <a:pt x="114300" y="322167"/>
                  </a:cubicBezTo>
                  <a:cubicBezTo>
                    <a:pt x="114300" y="322167"/>
                    <a:pt x="114300" y="322167"/>
                    <a:pt x="114300" y="161381"/>
                  </a:cubicBezTo>
                  <a:cubicBezTo>
                    <a:pt x="114300" y="158787"/>
                    <a:pt x="116927" y="156194"/>
                    <a:pt x="119555" y="156194"/>
                  </a:cubicBezTo>
                  <a:close/>
                  <a:moveTo>
                    <a:pt x="258042" y="2909"/>
                  </a:moveTo>
                  <a:cubicBezTo>
                    <a:pt x="259341" y="-969"/>
                    <a:pt x="263237" y="-969"/>
                    <a:pt x="265835" y="2909"/>
                  </a:cubicBezTo>
                  <a:cubicBezTo>
                    <a:pt x="265835" y="2909"/>
                    <a:pt x="265835" y="2909"/>
                    <a:pt x="316491" y="89512"/>
                  </a:cubicBezTo>
                  <a:cubicBezTo>
                    <a:pt x="319088" y="93390"/>
                    <a:pt x="316491" y="97268"/>
                    <a:pt x="311295" y="97268"/>
                  </a:cubicBezTo>
                  <a:cubicBezTo>
                    <a:pt x="311295" y="97268"/>
                    <a:pt x="311295" y="97268"/>
                    <a:pt x="294410" y="97268"/>
                  </a:cubicBezTo>
                  <a:cubicBezTo>
                    <a:pt x="294410" y="97268"/>
                    <a:pt x="294410" y="97268"/>
                    <a:pt x="294410" y="322178"/>
                  </a:cubicBezTo>
                  <a:cubicBezTo>
                    <a:pt x="294410" y="324763"/>
                    <a:pt x="291812" y="326056"/>
                    <a:pt x="289214" y="326056"/>
                  </a:cubicBezTo>
                  <a:cubicBezTo>
                    <a:pt x="289214" y="326056"/>
                    <a:pt x="289214" y="326056"/>
                    <a:pt x="234662" y="326056"/>
                  </a:cubicBezTo>
                  <a:cubicBezTo>
                    <a:pt x="232064" y="326056"/>
                    <a:pt x="229467" y="324763"/>
                    <a:pt x="229467" y="322178"/>
                  </a:cubicBezTo>
                  <a:cubicBezTo>
                    <a:pt x="229467" y="322178"/>
                    <a:pt x="229467" y="322178"/>
                    <a:pt x="229467" y="97268"/>
                  </a:cubicBezTo>
                  <a:cubicBezTo>
                    <a:pt x="229467" y="97268"/>
                    <a:pt x="229467" y="97268"/>
                    <a:pt x="212581" y="97268"/>
                  </a:cubicBezTo>
                  <a:cubicBezTo>
                    <a:pt x="207386" y="97268"/>
                    <a:pt x="204788" y="93390"/>
                    <a:pt x="207386" y="89512"/>
                  </a:cubicBezTo>
                  <a:cubicBezTo>
                    <a:pt x="207386" y="89512"/>
                    <a:pt x="207386" y="89512"/>
                    <a:pt x="258042" y="290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759" name="文本框 31758"/>
          <p:cNvSpPr txBox="1"/>
          <p:nvPr/>
        </p:nvSpPr>
        <p:spPr>
          <a:xfrm>
            <a:off x="539750" y="1549400"/>
            <a:ext cx="3240088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b="1" dirty="0">
                <a:latin typeface="Arial" panose="020B0604020202020204" pitchFamily="34" charset="0"/>
              </a:rPr>
              <a:t>逆推（题目数量）</a:t>
            </a:r>
            <a:endParaRPr lang="zh-CN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31760" name="文本框 31759"/>
          <p:cNvSpPr txBox="1"/>
          <p:nvPr/>
        </p:nvSpPr>
        <p:spPr>
          <a:xfrm>
            <a:off x="611188" y="2347913"/>
            <a:ext cx="4824412" cy="21605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p>
            <a:r>
              <a:rPr lang="en-US" altLang="zh-CN" sz="1400" dirty="0">
                <a:latin typeface="Arial" panose="020B0604020202020204" pitchFamily="34" charset="0"/>
              </a:rPr>
              <a:t>【</a:t>
            </a:r>
            <a:r>
              <a:rPr lang="zh-CN" altLang="en-US" sz="1400" dirty="0">
                <a:latin typeface="Arial" panose="020B0604020202020204" pitchFamily="34" charset="0"/>
              </a:rPr>
              <a:t>问题描述</a:t>
            </a:r>
            <a:r>
              <a:rPr lang="en-US" altLang="zh-CN" sz="1400" dirty="0">
                <a:latin typeface="Arial" panose="020B0604020202020204" pitchFamily="34" charset="0"/>
              </a:rPr>
              <a:t>】</a:t>
            </a:r>
            <a:r>
              <a:rPr lang="zh-CN" altLang="en-US" sz="1400" dirty="0">
                <a:latin typeface="Arial" panose="020B0604020202020204" pitchFamily="34" charset="0"/>
              </a:rPr>
              <a:t>几名同学争做计算题</a:t>
            </a:r>
            <a:r>
              <a:rPr lang="en-US" altLang="zh-CN" sz="1400" dirty="0">
                <a:latin typeface="Arial" panose="020B0604020202020204" pitchFamily="34" charset="0"/>
              </a:rPr>
              <a:t>,</a:t>
            </a:r>
            <a:r>
              <a:rPr lang="zh-CN" altLang="en-US" sz="1400" dirty="0">
                <a:latin typeface="Arial" panose="020B0604020202020204" pitchFamily="34" charset="0"/>
              </a:rPr>
              <a:t>规定做完一道才能做第二道</a:t>
            </a:r>
            <a:r>
              <a:rPr lang="en-US" altLang="zh-CN" sz="1400" dirty="0">
                <a:latin typeface="Arial" panose="020B0604020202020204" pitchFamily="34" charset="0"/>
              </a:rPr>
              <a:t>,</a:t>
            </a:r>
            <a:r>
              <a:rPr lang="zh-CN" altLang="en-US" sz="1400" dirty="0">
                <a:latin typeface="Arial" panose="020B0604020202020204" pitchFamily="34" charset="0"/>
              </a:rPr>
              <a:t>比赛后统计发现</a:t>
            </a:r>
            <a:r>
              <a:rPr lang="en-US" altLang="zh-CN" sz="1400" dirty="0">
                <a:latin typeface="Arial" panose="020B0604020202020204" pitchFamily="34" charset="0"/>
              </a:rPr>
              <a:t>: </a:t>
            </a:r>
            <a:r>
              <a:rPr lang="zh-CN" altLang="en-US" sz="1400" dirty="0">
                <a:latin typeface="Arial" panose="020B0604020202020204" pitchFamily="34" charset="0"/>
              </a:rPr>
              <a:t>第一位同学做了总数的一半多</a:t>
            </a:r>
            <a:r>
              <a:rPr lang="en-US" altLang="zh-CN" sz="14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道，第二位同学做了余下的一半多</a:t>
            </a:r>
            <a:r>
              <a:rPr lang="en-US" altLang="zh-CN" sz="1400" dirty="0">
                <a:latin typeface="Arial" panose="020B0604020202020204" pitchFamily="34" charset="0"/>
              </a:rPr>
              <a:t>2</a:t>
            </a:r>
            <a:r>
              <a:rPr lang="zh-CN" altLang="en-US" sz="1400" dirty="0">
                <a:latin typeface="Arial" panose="020B0604020202020204" pitchFamily="34" charset="0"/>
              </a:rPr>
              <a:t>道，第三位同学做了再余下的一半多</a:t>
            </a:r>
            <a:r>
              <a:rPr lang="en-US" altLang="zh-CN" sz="1400" dirty="0">
                <a:latin typeface="Arial" panose="020B0604020202020204" pitchFamily="34" charset="0"/>
              </a:rPr>
              <a:t>3</a:t>
            </a:r>
            <a:r>
              <a:rPr lang="zh-CN" altLang="en-US" sz="1400" dirty="0">
                <a:latin typeface="Arial" panose="020B0604020202020204" pitchFamily="34" charset="0"/>
              </a:rPr>
              <a:t>道，以此类推，第</a:t>
            </a:r>
            <a:r>
              <a:rPr lang="en-US" altLang="zh-CN" sz="1400" dirty="0">
                <a:latin typeface="Arial" panose="020B0604020202020204" pitchFamily="34" charset="0"/>
              </a:rPr>
              <a:t>n-1</a:t>
            </a:r>
            <a:r>
              <a:rPr lang="zh-CN" altLang="en-US" sz="1400" dirty="0">
                <a:latin typeface="Arial" panose="020B0604020202020204" pitchFamily="34" charset="0"/>
              </a:rPr>
              <a:t>位同学做了余下的一半多</a:t>
            </a:r>
            <a:r>
              <a:rPr lang="en-US" altLang="zh-CN" sz="1400" dirty="0">
                <a:latin typeface="Arial" panose="020B0604020202020204" pitchFamily="34" charset="0"/>
              </a:rPr>
              <a:t>n-1</a:t>
            </a:r>
            <a:r>
              <a:rPr lang="zh-CN" altLang="en-US" sz="1400" dirty="0">
                <a:latin typeface="Arial" panose="020B0604020202020204" pitchFamily="34" charset="0"/>
              </a:rPr>
              <a:t>题，最后一位同学做了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道。输入学生的数量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，求共有多少道题目？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32772" name="矩形 6"/>
          <p:cNvSpPr/>
          <p:nvPr/>
        </p:nvSpPr>
        <p:spPr>
          <a:xfrm>
            <a:off x="357188" y="285750"/>
            <a:ext cx="2344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推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775" name="表格 32774"/>
          <p:cNvGraphicFramePr/>
          <p:nvPr/>
        </p:nvGraphicFramePr>
        <p:xfrm>
          <a:off x="177800" y="1504950"/>
          <a:ext cx="8858250" cy="2644775"/>
        </p:xfrm>
        <a:graphic>
          <a:graphicData uri="http://schemas.openxmlformats.org/drawingml/2006/table">
            <a:tbl>
              <a:tblPr/>
              <a:tblGrid>
                <a:gridCol w="792163"/>
                <a:gridCol w="792162"/>
                <a:gridCol w="1154113"/>
                <a:gridCol w="1368425"/>
                <a:gridCol w="285750"/>
                <a:gridCol w="1873250"/>
                <a:gridCol w="431800"/>
                <a:gridCol w="1079500"/>
                <a:gridCol w="1081087"/>
              </a:tblGrid>
              <a:tr h="54768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 dirty="0"/>
                    </a:p>
                  </a:txBody>
                  <a:tcPr marL="0" marR="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1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2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3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i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n-1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n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 baseline="-150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1</a:t>
                      </a:r>
                      <a:endParaRPr lang="en-US" altLang="zh-CN" sz="1400" baseline="-150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2</a:t>
                      </a:r>
                      <a:endParaRPr lang="en-US" altLang="zh-CN" sz="1400" baseline="-150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3</a:t>
                      </a:r>
                      <a:endParaRPr lang="en-US" altLang="zh-CN" sz="1400" baseline="-150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…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i</a:t>
                      </a:r>
                      <a:endParaRPr lang="en-US" altLang="zh-CN" sz="1400" baseline="-150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….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n-1</a:t>
                      </a:r>
                      <a:endParaRPr lang="en-US" altLang="zh-CN" sz="1400" baseline="-150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n</a:t>
                      </a:r>
                      <a:endParaRPr lang="en-US" altLang="zh-CN" sz="1400" baseline="-150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正</a:t>
                      </a:r>
                      <a:endParaRPr lang="zh-CN" altLang="en-US" sz="1400" dirty="0"/>
                    </a:p>
                  </a:txBody>
                  <a:tcPr marL="0" marR="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m/2+1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(m-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1)</a:t>
                      </a: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 /2+2</a:t>
                      </a:r>
                      <a:endParaRPr lang="en-US" altLang="zh-CN" sz="14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(m-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1</a:t>
                      </a: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-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2)</a:t>
                      </a: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/2+3</a:t>
                      </a:r>
                      <a:endParaRPr lang="en-US" altLang="zh-CN" sz="14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n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598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dirty="0"/>
                        <a:t>逆</a:t>
                      </a:r>
                      <a:r>
                        <a:rPr lang="en-US" altLang="zh-CN" sz="1400" dirty="0"/>
                        <a:t>-</a:t>
                      </a:r>
                      <a:r>
                        <a:rPr lang="zh-CN" altLang="en-US" sz="1400" dirty="0"/>
                        <a:t>做题前的剩题数</a:t>
                      </a:r>
                      <a:endParaRPr lang="zh-CN" altLang="en-US" sz="1400" dirty="0"/>
                    </a:p>
                  </a:txBody>
                  <a:tcPr marL="0" marR="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m=a</a:t>
                      </a:r>
                      <a:r>
                        <a:rPr lang="en-US" altLang="zh-CN" sz="1400" baseline="-15000" dirty="0"/>
                        <a:t>1</a:t>
                      </a:r>
                      <a:endParaRPr lang="en-US" altLang="zh-CN" sz="1400" baseline="-150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n-1</a:t>
                      </a: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=(a</a:t>
                      </a:r>
                      <a:r>
                        <a:rPr lang="en-US" altLang="zh-CN" sz="1400" baseline="-15000" dirty="0">
                          <a:latin typeface="Arial" panose="020B0604020202020204" pitchFamily="34" charset="0"/>
                        </a:rPr>
                        <a:t>n</a:t>
                      </a:r>
                      <a:r>
                        <a:rPr lang="en-US" altLang="zh-CN" sz="1400" dirty="0">
                          <a:latin typeface="Arial" panose="020B0604020202020204" pitchFamily="34" charset="0"/>
                        </a:rPr>
                        <a:t>+i-1)*2</a:t>
                      </a:r>
                      <a:endParaRPr lang="en-US" altLang="zh-CN" sz="1400" dirty="0">
                        <a:latin typeface="Arial" panose="020B0604020202020204" pitchFamily="34" charset="0"/>
                      </a:endParaRPr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(n+n-1)*2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400" dirty="0"/>
                        <a:t>n</a:t>
                      </a:r>
                      <a:endParaRPr lang="en-US" altLang="zh-CN" sz="1400" dirty="0"/>
                    </a:p>
                  </a:txBody>
                  <a:tcPr marL="0" marR="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45" name="矩形 32844"/>
          <p:cNvSpPr/>
          <p:nvPr/>
        </p:nvSpPr>
        <p:spPr>
          <a:xfrm>
            <a:off x="4697413" y="1138238"/>
            <a:ext cx="34607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endParaRPr lang="zh-CN" altLang="en-US" sz="1400" baseline="-15000" dirty="0">
              <a:latin typeface="Arial" panose="020B0604020202020204" pitchFamily="34" charset="0"/>
            </a:endParaRPr>
          </a:p>
        </p:txBody>
      </p:sp>
      <p:graphicFrame>
        <p:nvGraphicFramePr>
          <p:cNvPr id="32846" name="对象 32845"/>
          <p:cNvGraphicFramePr/>
          <p:nvPr/>
        </p:nvGraphicFramePr>
        <p:xfrm>
          <a:off x="4500563" y="2538413"/>
          <a:ext cx="19542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51865" imgH="368300" progId="Equation.DSMT4">
                  <p:embed/>
                </p:oleObj>
              </mc:Choice>
              <mc:Fallback>
                <p:oleObj name="" r:id="rId1" imgW="951865" imgH="368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0563" y="2538413"/>
                        <a:ext cx="1954212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47" name="矩形 32846"/>
          <p:cNvSpPr/>
          <p:nvPr/>
        </p:nvSpPr>
        <p:spPr>
          <a:xfrm>
            <a:off x="4766945" y="4259580"/>
            <a:ext cx="3671888" cy="1295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>
              <a:lnSpc>
                <a:spcPct val="80000"/>
              </a:lnSpc>
              <a:buNone/>
            </a:pPr>
            <a:r>
              <a:rPr lang="en-US" altLang="zh-CN" sz="1400" dirty="0"/>
              <a:t>int i=n;</a:t>
            </a:r>
            <a:endParaRPr lang="en-US" altLang="zh-CN" sz="1400" dirty="0"/>
          </a:p>
          <a:p>
            <a:pPr lvl="0">
              <a:lnSpc>
                <a:spcPct val="80000"/>
              </a:lnSpc>
              <a:buNone/>
            </a:pPr>
            <a:r>
              <a:rPr lang="en-US" altLang="zh-CN" sz="1400" dirty="0"/>
              <a:t>while(i&gt;=0){a[i-1]=(a[i]+i-1)*2; i--;}</a:t>
            </a:r>
            <a:endParaRPr lang="en-US" altLang="zh-CN" sz="1400" dirty="0"/>
          </a:p>
          <a:p>
            <a:pPr lvl="0">
              <a:lnSpc>
                <a:spcPct val="80000"/>
              </a:lnSpc>
              <a:buNone/>
            </a:pPr>
            <a:r>
              <a:rPr lang="en-US" altLang="zh-CN" sz="1400" dirty="0"/>
              <a:t>cout&lt;&lt;a[0]&lt;&lt;endl;</a:t>
            </a:r>
            <a:endParaRPr lang="en-US" altLang="zh-CN" sz="1400" dirty="0"/>
          </a:p>
          <a:p>
            <a:pPr lvl="0">
              <a:lnSpc>
                <a:spcPct val="80000"/>
              </a:lnSpc>
              <a:buNone/>
            </a:pPr>
            <a:r>
              <a:rPr lang="en-US" altLang="zh-CN" sz="1400" dirty="0"/>
              <a:t>return 0;}</a:t>
            </a:r>
            <a:endParaRPr lang="zh-CN" altLang="en-US" sz="1400" dirty="0"/>
          </a:p>
        </p:txBody>
      </p:sp>
      <p:sp>
        <p:nvSpPr>
          <p:cNvPr id="32848" name="椭圆 18"/>
          <p:cNvSpPr/>
          <p:nvPr/>
        </p:nvSpPr>
        <p:spPr>
          <a:xfrm>
            <a:off x="827088" y="4365625"/>
            <a:ext cx="541337" cy="541338"/>
          </a:xfrm>
          <a:prstGeom prst="ellipse">
            <a:avLst/>
          </a:prstGeom>
          <a:solidFill>
            <a:srgbClr val="C5D8E7"/>
          </a:solidFill>
          <a:ln w="25400">
            <a:noFill/>
          </a:ln>
        </p:spPr>
        <p:txBody>
          <a:bodyPr anchor="ctr"/>
          <a:p>
            <a:pPr algn="ctr" eaLnBrk="1" hangingPunct="1"/>
            <a:r>
              <a:rPr lang="en-US" altLang="zh-CN" sz="1400" dirty="0">
                <a:latin typeface="Calibri" panose="020F0502020204030204" charset="0"/>
                <a:sym typeface="+mn-lt"/>
              </a:rPr>
              <a:t>1</a:t>
            </a:r>
            <a:endParaRPr lang="en-US" altLang="zh-CN" sz="1400" dirty="0">
              <a:latin typeface="Calibri" panose="020F0502020204030204" charset="0"/>
              <a:sym typeface="+mn-lt"/>
            </a:endParaRPr>
          </a:p>
        </p:txBody>
      </p:sp>
      <p:sp>
        <p:nvSpPr>
          <p:cNvPr id="32849" name="椭圆 18"/>
          <p:cNvSpPr/>
          <p:nvPr/>
        </p:nvSpPr>
        <p:spPr>
          <a:xfrm>
            <a:off x="4140200" y="4365625"/>
            <a:ext cx="541338" cy="541338"/>
          </a:xfrm>
          <a:prstGeom prst="ellipse">
            <a:avLst/>
          </a:prstGeom>
          <a:solidFill>
            <a:srgbClr val="C5D8E7"/>
          </a:solidFill>
          <a:ln w="25400">
            <a:noFill/>
          </a:ln>
        </p:spPr>
        <p:txBody>
          <a:bodyPr anchor="ctr"/>
          <a:p>
            <a:pPr algn="ctr" eaLnBrk="1" hangingPunct="1"/>
            <a:r>
              <a:rPr lang="en-US" altLang="zh-CN" sz="1400" dirty="0">
                <a:latin typeface="Calibri" panose="020F0502020204030204" charset="0"/>
                <a:sym typeface="+mn-lt"/>
              </a:rPr>
              <a:t>2</a:t>
            </a:r>
            <a:endParaRPr lang="en-US" altLang="zh-CN" sz="1400" dirty="0">
              <a:latin typeface="Calibri" panose="020F0502020204030204" charset="0"/>
              <a:sym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35842" name="矩形 6"/>
          <p:cNvSpPr/>
          <p:nvPr/>
        </p:nvSpPr>
        <p:spPr>
          <a:xfrm>
            <a:off x="357188" y="285750"/>
            <a:ext cx="17830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844" name="图片占位符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4545" y="1657985"/>
            <a:ext cx="3963988" cy="21621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5845" name="组合 10"/>
          <p:cNvGrpSpPr/>
          <p:nvPr/>
        </p:nvGrpSpPr>
        <p:grpSpPr>
          <a:xfrm>
            <a:off x="5724525" y="1126808"/>
            <a:ext cx="584200" cy="584200"/>
            <a:chOff x="1028700" y="1853169"/>
            <a:chExt cx="787400" cy="787400"/>
          </a:xfrm>
        </p:grpSpPr>
        <p:sp>
          <p:nvSpPr>
            <p:cNvPr id="12" name="椭圆 11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椭圆 11"/>
            <p:cNvSpPr/>
            <p:nvPr/>
          </p:nvSpPr>
          <p:spPr>
            <a:xfrm>
              <a:off x="1238388" y="2062857"/>
              <a:ext cx="368024" cy="368024"/>
            </a:xfrm>
            <a:custGeom>
              <a:avLst/>
              <a:gdLst>
                <a:gd name="connsiteX0" fmla="*/ 145025 w 331788"/>
                <a:gd name="connsiteY0" fmla="*/ 104594 h 331536"/>
                <a:gd name="connsiteX1" fmla="*/ 198438 w 331788"/>
                <a:gd name="connsiteY1" fmla="*/ 123670 h 331536"/>
                <a:gd name="connsiteX2" fmla="*/ 198438 w 331788"/>
                <a:gd name="connsiteY2" fmla="*/ 152614 h 331536"/>
                <a:gd name="connsiteX3" fmla="*/ 169334 w 331788"/>
                <a:gd name="connsiteY3" fmla="*/ 152614 h 331536"/>
                <a:gd name="connsiteX4" fmla="*/ 113771 w 331788"/>
                <a:gd name="connsiteY4" fmla="*/ 167085 h 331536"/>
                <a:gd name="connsiteX5" fmla="*/ 51594 w 331788"/>
                <a:gd name="connsiteY5" fmla="*/ 227603 h 331536"/>
                <a:gd name="connsiteX6" fmla="*/ 41010 w 331788"/>
                <a:gd name="connsiteY6" fmla="*/ 253915 h 331536"/>
                <a:gd name="connsiteX7" fmla="*/ 51594 w 331788"/>
                <a:gd name="connsiteY7" fmla="*/ 280228 h 331536"/>
                <a:gd name="connsiteX8" fmla="*/ 105833 w 331788"/>
                <a:gd name="connsiteY8" fmla="*/ 280228 h 331536"/>
                <a:gd name="connsiteX9" fmla="*/ 121708 w 331788"/>
                <a:gd name="connsiteY9" fmla="*/ 263125 h 331536"/>
                <a:gd name="connsiteX10" fmla="*/ 150813 w 331788"/>
                <a:gd name="connsiteY10" fmla="*/ 263125 h 331536"/>
                <a:gd name="connsiteX11" fmla="*/ 150813 w 331788"/>
                <a:gd name="connsiteY11" fmla="*/ 292068 h 331536"/>
                <a:gd name="connsiteX12" fmla="*/ 134938 w 331788"/>
                <a:gd name="connsiteY12" fmla="*/ 309171 h 331536"/>
                <a:gd name="connsiteX13" fmla="*/ 78052 w 331788"/>
                <a:gd name="connsiteY13" fmla="*/ 331536 h 331536"/>
                <a:gd name="connsiteX14" fmla="*/ 22489 w 331788"/>
                <a:gd name="connsiteY14" fmla="*/ 309171 h 331536"/>
                <a:gd name="connsiteX15" fmla="*/ 0 w 331788"/>
                <a:gd name="connsiteY15" fmla="*/ 253915 h 331536"/>
                <a:gd name="connsiteX16" fmla="*/ 22489 w 331788"/>
                <a:gd name="connsiteY16" fmla="*/ 198660 h 331536"/>
                <a:gd name="connsiteX17" fmla="*/ 84666 w 331788"/>
                <a:gd name="connsiteY17" fmla="*/ 136826 h 331536"/>
                <a:gd name="connsiteX18" fmla="*/ 145025 w 331788"/>
                <a:gd name="connsiteY18" fmla="*/ 104594 h 331536"/>
                <a:gd name="connsiteX19" fmla="*/ 254829 w 331788"/>
                <a:gd name="connsiteY19" fmla="*/ 43 h 331536"/>
                <a:gd name="connsiteX20" fmla="*/ 309472 w 331788"/>
                <a:gd name="connsiteY20" fmla="*/ 24739 h 331536"/>
                <a:gd name="connsiteX21" fmla="*/ 331788 w 331788"/>
                <a:gd name="connsiteY21" fmla="*/ 80057 h 331536"/>
                <a:gd name="connsiteX22" fmla="*/ 309472 w 331788"/>
                <a:gd name="connsiteY22" fmla="*/ 135376 h 331536"/>
                <a:gd name="connsiteX23" fmla="*/ 242522 w 331788"/>
                <a:gd name="connsiteY23" fmla="*/ 199914 h 331536"/>
                <a:gd name="connsiteX24" fmla="*/ 180823 w 331788"/>
                <a:gd name="connsiteY24" fmla="*/ 231524 h 331536"/>
                <a:gd name="connsiteX25" fmla="*/ 134877 w 331788"/>
                <a:gd name="connsiteY25" fmla="*/ 210451 h 331536"/>
                <a:gd name="connsiteX26" fmla="*/ 134877 w 331788"/>
                <a:gd name="connsiteY26" fmla="*/ 181474 h 331536"/>
                <a:gd name="connsiteX27" fmla="*/ 163757 w 331788"/>
                <a:gd name="connsiteY27" fmla="*/ 181474 h 331536"/>
                <a:gd name="connsiteX28" fmla="*/ 213641 w 331788"/>
                <a:gd name="connsiteY28" fmla="*/ 170937 h 331536"/>
                <a:gd name="connsiteX29" fmla="*/ 280591 w 331788"/>
                <a:gd name="connsiteY29" fmla="*/ 106399 h 331536"/>
                <a:gd name="connsiteX30" fmla="*/ 291093 w 331788"/>
                <a:gd name="connsiteY30" fmla="*/ 80057 h 331536"/>
                <a:gd name="connsiteX31" fmla="*/ 280591 w 331788"/>
                <a:gd name="connsiteY31" fmla="*/ 53715 h 331536"/>
                <a:gd name="connsiteX32" fmla="*/ 232020 w 331788"/>
                <a:gd name="connsiteY32" fmla="*/ 49764 h 331536"/>
                <a:gd name="connsiteX33" fmla="*/ 211016 w 331788"/>
                <a:gd name="connsiteY33" fmla="*/ 70838 h 331536"/>
                <a:gd name="connsiteX34" fmla="*/ 182135 w 331788"/>
                <a:gd name="connsiteY34" fmla="*/ 70838 h 331536"/>
                <a:gd name="connsiteX35" fmla="*/ 182135 w 331788"/>
                <a:gd name="connsiteY35" fmla="*/ 41861 h 331536"/>
                <a:gd name="connsiteX36" fmla="*/ 203139 w 331788"/>
                <a:gd name="connsiteY36" fmla="*/ 20788 h 331536"/>
                <a:gd name="connsiteX37" fmla="*/ 254829 w 331788"/>
                <a:gd name="connsiteY37" fmla="*/ 43 h 331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331788" h="331536">
                  <a:moveTo>
                    <a:pt x="145025" y="104594"/>
                  </a:moveTo>
                  <a:cubicBezTo>
                    <a:pt x="164703" y="102292"/>
                    <a:pt x="183224" y="108541"/>
                    <a:pt x="198438" y="123670"/>
                  </a:cubicBezTo>
                  <a:cubicBezTo>
                    <a:pt x="206375" y="131564"/>
                    <a:pt x="206375" y="144720"/>
                    <a:pt x="198438" y="152614"/>
                  </a:cubicBezTo>
                  <a:cubicBezTo>
                    <a:pt x="190500" y="160507"/>
                    <a:pt x="177271" y="160507"/>
                    <a:pt x="169334" y="152614"/>
                  </a:cubicBezTo>
                  <a:cubicBezTo>
                    <a:pt x="150813" y="135511"/>
                    <a:pt x="127000" y="153929"/>
                    <a:pt x="113771" y="167085"/>
                  </a:cubicBezTo>
                  <a:cubicBezTo>
                    <a:pt x="113771" y="167085"/>
                    <a:pt x="113771" y="167085"/>
                    <a:pt x="51594" y="227603"/>
                  </a:cubicBezTo>
                  <a:cubicBezTo>
                    <a:pt x="44979" y="234181"/>
                    <a:pt x="41010" y="243391"/>
                    <a:pt x="41010" y="253915"/>
                  </a:cubicBezTo>
                  <a:cubicBezTo>
                    <a:pt x="41010" y="263125"/>
                    <a:pt x="44979" y="272334"/>
                    <a:pt x="51594" y="280228"/>
                  </a:cubicBezTo>
                  <a:cubicBezTo>
                    <a:pt x="66146" y="294699"/>
                    <a:pt x="89958" y="294699"/>
                    <a:pt x="105833" y="280228"/>
                  </a:cubicBezTo>
                  <a:cubicBezTo>
                    <a:pt x="105833" y="280228"/>
                    <a:pt x="105833" y="280228"/>
                    <a:pt x="121708" y="263125"/>
                  </a:cubicBezTo>
                  <a:cubicBezTo>
                    <a:pt x="129646" y="255231"/>
                    <a:pt x="142875" y="255231"/>
                    <a:pt x="150813" y="263125"/>
                  </a:cubicBezTo>
                  <a:cubicBezTo>
                    <a:pt x="158750" y="271018"/>
                    <a:pt x="158750" y="284174"/>
                    <a:pt x="150813" y="292068"/>
                  </a:cubicBezTo>
                  <a:cubicBezTo>
                    <a:pt x="150813" y="292068"/>
                    <a:pt x="150813" y="292068"/>
                    <a:pt x="134938" y="309171"/>
                  </a:cubicBezTo>
                  <a:cubicBezTo>
                    <a:pt x="119062" y="323643"/>
                    <a:pt x="99219" y="331536"/>
                    <a:pt x="78052" y="331536"/>
                  </a:cubicBezTo>
                  <a:cubicBezTo>
                    <a:pt x="58208" y="331536"/>
                    <a:pt x="38364" y="323643"/>
                    <a:pt x="22489" y="309171"/>
                  </a:cubicBezTo>
                  <a:cubicBezTo>
                    <a:pt x="7937" y="294699"/>
                    <a:pt x="0" y="274965"/>
                    <a:pt x="0" y="253915"/>
                  </a:cubicBezTo>
                  <a:cubicBezTo>
                    <a:pt x="0" y="232866"/>
                    <a:pt x="7937" y="213132"/>
                    <a:pt x="22489" y="198660"/>
                  </a:cubicBezTo>
                  <a:cubicBezTo>
                    <a:pt x="22489" y="198660"/>
                    <a:pt x="22489" y="198660"/>
                    <a:pt x="84666" y="136826"/>
                  </a:cubicBezTo>
                  <a:cubicBezTo>
                    <a:pt x="104510" y="117750"/>
                    <a:pt x="125346" y="106896"/>
                    <a:pt x="145025" y="104594"/>
                  </a:cubicBezTo>
                  <a:close/>
                  <a:moveTo>
                    <a:pt x="254829" y="43"/>
                  </a:moveTo>
                  <a:cubicBezTo>
                    <a:pt x="273700" y="702"/>
                    <a:pt x="293063" y="8934"/>
                    <a:pt x="309472" y="24739"/>
                  </a:cubicBezTo>
                  <a:cubicBezTo>
                    <a:pt x="323912" y="39227"/>
                    <a:pt x="331788" y="58984"/>
                    <a:pt x="331788" y="80057"/>
                  </a:cubicBezTo>
                  <a:cubicBezTo>
                    <a:pt x="331788" y="101131"/>
                    <a:pt x="323912" y="120887"/>
                    <a:pt x="309472" y="135376"/>
                  </a:cubicBezTo>
                  <a:cubicBezTo>
                    <a:pt x="309472" y="135376"/>
                    <a:pt x="309472" y="135376"/>
                    <a:pt x="242522" y="199914"/>
                  </a:cubicBezTo>
                  <a:cubicBezTo>
                    <a:pt x="222831" y="220987"/>
                    <a:pt x="201827" y="231524"/>
                    <a:pt x="180823" y="231524"/>
                  </a:cubicBezTo>
                  <a:cubicBezTo>
                    <a:pt x="165070" y="231524"/>
                    <a:pt x="149317" y="223622"/>
                    <a:pt x="134877" y="210451"/>
                  </a:cubicBezTo>
                  <a:cubicBezTo>
                    <a:pt x="127000" y="202548"/>
                    <a:pt x="127000" y="189377"/>
                    <a:pt x="134877" y="181474"/>
                  </a:cubicBezTo>
                  <a:cubicBezTo>
                    <a:pt x="142753" y="173572"/>
                    <a:pt x="155881" y="173572"/>
                    <a:pt x="163757" y="181474"/>
                  </a:cubicBezTo>
                  <a:cubicBezTo>
                    <a:pt x="170321" y="186743"/>
                    <a:pt x="184761" y="201231"/>
                    <a:pt x="213641" y="170937"/>
                  </a:cubicBezTo>
                  <a:cubicBezTo>
                    <a:pt x="213641" y="170937"/>
                    <a:pt x="213641" y="170937"/>
                    <a:pt x="280591" y="106399"/>
                  </a:cubicBezTo>
                  <a:cubicBezTo>
                    <a:pt x="287155" y="98497"/>
                    <a:pt x="291093" y="89277"/>
                    <a:pt x="291093" y="80057"/>
                  </a:cubicBezTo>
                  <a:cubicBezTo>
                    <a:pt x="291093" y="69520"/>
                    <a:pt x="287155" y="60301"/>
                    <a:pt x="280591" y="53715"/>
                  </a:cubicBezTo>
                  <a:cubicBezTo>
                    <a:pt x="267464" y="40544"/>
                    <a:pt x="246460" y="33959"/>
                    <a:pt x="232020" y="49764"/>
                  </a:cubicBezTo>
                  <a:cubicBezTo>
                    <a:pt x="232020" y="49764"/>
                    <a:pt x="232020" y="49764"/>
                    <a:pt x="211016" y="70838"/>
                  </a:cubicBezTo>
                  <a:cubicBezTo>
                    <a:pt x="203139" y="78740"/>
                    <a:pt x="190012" y="78740"/>
                    <a:pt x="182135" y="70838"/>
                  </a:cubicBezTo>
                  <a:cubicBezTo>
                    <a:pt x="174259" y="62935"/>
                    <a:pt x="174259" y="49764"/>
                    <a:pt x="182135" y="41861"/>
                  </a:cubicBezTo>
                  <a:cubicBezTo>
                    <a:pt x="182135" y="41861"/>
                    <a:pt x="182135" y="41861"/>
                    <a:pt x="203139" y="20788"/>
                  </a:cubicBezTo>
                  <a:cubicBezTo>
                    <a:pt x="217579" y="6300"/>
                    <a:pt x="235958" y="-615"/>
                    <a:pt x="254829" y="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5848" name="组合 13"/>
          <p:cNvGrpSpPr/>
          <p:nvPr/>
        </p:nvGrpSpPr>
        <p:grpSpPr>
          <a:xfrm>
            <a:off x="5724525" y="1918970"/>
            <a:ext cx="584200" cy="584200"/>
            <a:chOff x="1028700" y="1853169"/>
            <a:chExt cx="787400" cy="787400"/>
          </a:xfrm>
        </p:grpSpPr>
        <p:sp>
          <p:nvSpPr>
            <p:cNvPr id="15" name="椭圆 14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椭圆 18"/>
            <p:cNvSpPr/>
            <p:nvPr/>
          </p:nvSpPr>
          <p:spPr>
            <a:xfrm>
              <a:off x="1242667" y="2062857"/>
              <a:ext cx="359465" cy="368024"/>
            </a:xfrm>
            <a:custGeom>
              <a:avLst/>
              <a:gdLst>
                <a:gd name="connsiteX0" fmla="*/ 5145 w 317509"/>
                <a:gd name="connsiteY0" fmla="*/ 226044 h 326057"/>
                <a:gd name="connsiteX1" fmla="*/ 69467 w 317509"/>
                <a:gd name="connsiteY1" fmla="*/ 226044 h 326057"/>
                <a:gd name="connsiteX2" fmla="*/ 74613 w 317509"/>
                <a:gd name="connsiteY2" fmla="*/ 231240 h 326057"/>
                <a:gd name="connsiteX3" fmla="*/ 74613 w 317509"/>
                <a:gd name="connsiteY3" fmla="*/ 322160 h 326057"/>
                <a:gd name="connsiteX4" fmla="*/ 69467 w 317509"/>
                <a:gd name="connsiteY4" fmla="*/ 326057 h 326057"/>
                <a:gd name="connsiteX5" fmla="*/ 5145 w 317509"/>
                <a:gd name="connsiteY5" fmla="*/ 326057 h 326057"/>
                <a:gd name="connsiteX6" fmla="*/ 0 w 317509"/>
                <a:gd name="connsiteY6" fmla="*/ 322160 h 326057"/>
                <a:gd name="connsiteX7" fmla="*/ 0 w 317509"/>
                <a:gd name="connsiteY7" fmla="*/ 231240 h 326057"/>
                <a:gd name="connsiteX8" fmla="*/ 5145 w 317509"/>
                <a:gd name="connsiteY8" fmla="*/ 226044 h 326057"/>
                <a:gd name="connsiteX9" fmla="*/ 119555 w 317509"/>
                <a:gd name="connsiteY9" fmla="*/ 156194 h 326057"/>
                <a:gd name="connsiteX10" fmla="*/ 185245 w 317509"/>
                <a:gd name="connsiteY10" fmla="*/ 156194 h 326057"/>
                <a:gd name="connsiteX11" fmla="*/ 190500 w 317509"/>
                <a:gd name="connsiteY11" fmla="*/ 161381 h 326057"/>
                <a:gd name="connsiteX12" fmla="*/ 190500 w 317509"/>
                <a:gd name="connsiteY12" fmla="*/ 322167 h 326057"/>
                <a:gd name="connsiteX13" fmla="*/ 185245 w 317509"/>
                <a:gd name="connsiteY13" fmla="*/ 326057 h 326057"/>
                <a:gd name="connsiteX14" fmla="*/ 119555 w 317509"/>
                <a:gd name="connsiteY14" fmla="*/ 326057 h 326057"/>
                <a:gd name="connsiteX15" fmla="*/ 114300 w 317509"/>
                <a:gd name="connsiteY15" fmla="*/ 322167 h 326057"/>
                <a:gd name="connsiteX16" fmla="*/ 114300 w 317509"/>
                <a:gd name="connsiteY16" fmla="*/ 161381 h 326057"/>
                <a:gd name="connsiteX17" fmla="*/ 119555 w 317509"/>
                <a:gd name="connsiteY17" fmla="*/ 156194 h 326057"/>
                <a:gd name="connsiteX18" fmla="*/ 258042 w 317509"/>
                <a:gd name="connsiteY18" fmla="*/ 2909 h 326057"/>
                <a:gd name="connsiteX19" fmla="*/ 265835 w 317509"/>
                <a:gd name="connsiteY19" fmla="*/ 2909 h 326057"/>
                <a:gd name="connsiteX20" fmla="*/ 316491 w 317509"/>
                <a:gd name="connsiteY20" fmla="*/ 89512 h 326057"/>
                <a:gd name="connsiteX21" fmla="*/ 311295 w 317509"/>
                <a:gd name="connsiteY21" fmla="*/ 97268 h 326057"/>
                <a:gd name="connsiteX22" fmla="*/ 294410 w 317509"/>
                <a:gd name="connsiteY22" fmla="*/ 97268 h 326057"/>
                <a:gd name="connsiteX23" fmla="*/ 294410 w 317509"/>
                <a:gd name="connsiteY23" fmla="*/ 322178 h 326057"/>
                <a:gd name="connsiteX24" fmla="*/ 289214 w 317509"/>
                <a:gd name="connsiteY24" fmla="*/ 326056 h 326057"/>
                <a:gd name="connsiteX25" fmla="*/ 234662 w 317509"/>
                <a:gd name="connsiteY25" fmla="*/ 326056 h 326057"/>
                <a:gd name="connsiteX26" fmla="*/ 229467 w 317509"/>
                <a:gd name="connsiteY26" fmla="*/ 322178 h 326057"/>
                <a:gd name="connsiteX27" fmla="*/ 229467 w 317509"/>
                <a:gd name="connsiteY27" fmla="*/ 97268 h 326057"/>
                <a:gd name="connsiteX28" fmla="*/ 212581 w 317509"/>
                <a:gd name="connsiteY28" fmla="*/ 97268 h 326057"/>
                <a:gd name="connsiteX29" fmla="*/ 207386 w 317509"/>
                <a:gd name="connsiteY29" fmla="*/ 89512 h 326057"/>
                <a:gd name="connsiteX30" fmla="*/ 258042 w 317509"/>
                <a:gd name="connsiteY30" fmla="*/ 2909 h 32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17509" h="326057">
                  <a:moveTo>
                    <a:pt x="5145" y="226044"/>
                  </a:moveTo>
                  <a:cubicBezTo>
                    <a:pt x="69467" y="226044"/>
                    <a:pt x="69467" y="226044"/>
                    <a:pt x="69467" y="226044"/>
                  </a:cubicBezTo>
                  <a:cubicBezTo>
                    <a:pt x="72040" y="226044"/>
                    <a:pt x="74613" y="228642"/>
                    <a:pt x="74613" y="231240"/>
                  </a:cubicBezTo>
                  <a:cubicBezTo>
                    <a:pt x="74613" y="322160"/>
                    <a:pt x="74613" y="322160"/>
                    <a:pt x="74613" y="322160"/>
                  </a:cubicBezTo>
                  <a:cubicBezTo>
                    <a:pt x="74613" y="324758"/>
                    <a:pt x="72040" y="326057"/>
                    <a:pt x="69467" y="326057"/>
                  </a:cubicBezTo>
                  <a:cubicBezTo>
                    <a:pt x="5145" y="326057"/>
                    <a:pt x="5145" y="326057"/>
                    <a:pt x="5145" y="326057"/>
                  </a:cubicBezTo>
                  <a:cubicBezTo>
                    <a:pt x="2573" y="326057"/>
                    <a:pt x="0" y="324758"/>
                    <a:pt x="0" y="322160"/>
                  </a:cubicBezTo>
                  <a:cubicBezTo>
                    <a:pt x="0" y="231240"/>
                    <a:pt x="0" y="231240"/>
                    <a:pt x="0" y="231240"/>
                  </a:cubicBezTo>
                  <a:cubicBezTo>
                    <a:pt x="0" y="228642"/>
                    <a:pt x="2573" y="226044"/>
                    <a:pt x="5145" y="226044"/>
                  </a:cubicBezTo>
                  <a:close/>
                  <a:moveTo>
                    <a:pt x="119555" y="156194"/>
                  </a:moveTo>
                  <a:cubicBezTo>
                    <a:pt x="119555" y="156194"/>
                    <a:pt x="119555" y="156194"/>
                    <a:pt x="185245" y="156194"/>
                  </a:cubicBezTo>
                  <a:cubicBezTo>
                    <a:pt x="187872" y="156194"/>
                    <a:pt x="190500" y="158787"/>
                    <a:pt x="190500" y="161381"/>
                  </a:cubicBezTo>
                  <a:cubicBezTo>
                    <a:pt x="190500" y="161381"/>
                    <a:pt x="190500" y="161381"/>
                    <a:pt x="190500" y="322167"/>
                  </a:cubicBezTo>
                  <a:cubicBezTo>
                    <a:pt x="190500" y="324760"/>
                    <a:pt x="187872" y="326057"/>
                    <a:pt x="185245" y="326057"/>
                  </a:cubicBezTo>
                  <a:cubicBezTo>
                    <a:pt x="185245" y="326057"/>
                    <a:pt x="185245" y="326057"/>
                    <a:pt x="119555" y="326057"/>
                  </a:cubicBezTo>
                  <a:cubicBezTo>
                    <a:pt x="116927" y="326057"/>
                    <a:pt x="114300" y="324760"/>
                    <a:pt x="114300" y="322167"/>
                  </a:cubicBezTo>
                  <a:cubicBezTo>
                    <a:pt x="114300" y="322167"/>
                    <a:pt x="114300" y="322167"/>
                    <a:pt x="114300" y="161381"/>
                  </a:cubicBezTo>
                  <a:cubicBezTo>
                    <a:pt x="114300" y="158787"/>
                    <a:pt x="116927" y="156194"/>
                    <a:pt x="119555" y="156194"/>
                  </a:cubicBezTo>
                  <a:close/>
                  <a:moveTo>
                    <a:pt x="258042" y="2909"/>
                  </a:moveTo>
                  <a:cubicBezTo>
                    <a:pt x="259341" y="-969"/>
                    <a:pt x="263237" y="-969"/>
                    <a:pt x="265835" y="2909"/>
                  </a:cubicBezTo>
                  <a:cubicBezTo>
                    <a:pt x="265835" y="2909"/>
                    <a:pt x="265835" y="2909"/>
                    <a:pt x="316491" y="89512"/>
                  </a:cubicBezTo>
                  <a:cubicBezTo>
                    <a:pt x="319088" y="93390"/>
                    <a:pt x="316491" y="97268"/>
                    <a:pt x="311295" y="97268"/>
                  </a:cubicBezTo>
                  <a:cubicBezTo>
                    <a:pt x="311295" y="97268"/>
                    <a:pt x="311295" y="97268"/>
                    <a:pt x="294410" y="97268"/>
                  </a:cubicBezTo>
                  <a:cubicBezTo>
                    <a:pt x="294410" y="97268"/>
                    <a:pt x="294410" y="97268"/>
                    <a:pt x="294410" y="322178"/>
                  </a:cubicBezTo>
                  <a:cubicBezTo>
                    <a:pt x="294410" y="324763"/>
                    <a:pt x="291812" y="326056"/>
                    <a:pt x="289214" y="326056"/>
                  </a:cubicBezTo>
                  <a:cubicBezTo>
                    <a:pt x="289214" y="326056"/>
                    <a:pt x="289214" y="326056"/>
                    <a:pt x="234662" y="326056"/>
                  </a:cubicBezTo>
                  <a:cubicBezTo>
                    <a:pt x="232064" y="326056"/>
                    <a:pt x="229467" y="324763"/>
                    <a:pt x="229467" y="322178"/>
                  </a:cubicBezTo>
                  <a:cubicBezTo>
                    <a:pt x="229467" y="322178"/>
                    <a:pt x="229467" y="322178"/>
                    <a:pt x="229467" y="97268"/>
                  </a:cubicBezTo>
                  <a:cubicBezTo>
                    <a:pt x="229467" y="97268"/>
                    <a:pt x="229467" y="97268"/>
                    <a:pt x="212581" y="97268"/>
                  </a:cubicBezTo>
                  <a:cubicBezTo>
                    <a:pt x="207386" y="97268"/>
                    <a:pt x="204788" y="93390"/>
                    <a:pt x="207386" y="89512"/>
                  </a:cubicBezTo>
                  <a:cubicBezTo>
                    <a:pt x="207386" y="89512"/>
                    <a:pt x="207386" y="89512"/>
                    <a:pt x="258042" y="290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5854" name="矩形 12"/>
          <p:cNvSpPr/>
          <p:nvPr/>
        </p:nvSpPr>
        <p:spPr>
          <a:xfrm>
            <a:off x="6384925" y="2058670"/>
            <a:ext cx="122301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no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塔问题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5" name="矩形 13"/>
          <p:cNvSpPr/>
          <p:nvPr/>
        </p:nvSpPr>
        <p:spPr>
          <a:xfrm>
            <a:off x="6384925" y="2836545"/>
            <a:ext cx="12496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分割问题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56" name="矩形 15"/>
          <p:cNvSpPr/>
          <p:nvPr/>
        </p:nvSpPr>
        <p:spPr>
          <a:xfrm>
            <a:off x="6384925" y="1126808"/>
            <a:ext cx="2508250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列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兔子繁殖问题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5857" name="组合 16"/>
          <p:cNvGrpSpPr/>
          <p:nvPr/>
        </p:nvGrpSpPr>
        <p:grpSpPr>
          <a:xfrm>
            <a:off x="5724525" y="2711133"/>
            <a:ext cx="584200" cy="584200"/>
            <a:chOff x="1028700" y="1853169"/>
            <a:chExt cx="787400" cy="787400"/>
          </a:xfrm>
        </p:grpSpPr>
        <p:sp>
          <p:nvSpPr>
            <p:cNvPr id="18" name="椭圆 17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椭圆 25"/>
            <p:cNvSpPr/>
            <p:nvPr/>
          </p:nvSpPr>
          <p:spPr>
            <a:xfrm>
              <a:off x="1302578" y="2062857"/>
              <a:ext cx="239643" cy="368024"/>
            </a:xfrm>
            <a:custGeom>
              <a:avLst/>
              <a:gdLst>
                <a:gd name="connsiteX0" fmla="*/ 108744 w 217488"/>
                <a:gd name="connsiteY0" fmla="*/ 74613 h 336550"/>
                <a:gd name="connsiteX1" fmla="*/ 144463 w 217488"/>
                <a:gd name="connsiteY1" fmla="*/ 108745 h 336550"/>
                <a:gd name="connsiteX2" fmla="*/ 108744 w 217488"/>
                <a:gd name="connsiteY2" fmla="*/ 142877 h 336550"/>
                <a:gd name="connsiteX3" fmla="*/ 73025 w 217488"/>
                <a:gd name="connsiteY3" fmla="*/ 108745 h 336550"/>
                <a:gd name="connsiteX4" fmla="*/ 108744 w 217488"/>
                <a:gd name="connsiteY4" fmla="*/ 74613 h 336550"/>
                <a:gd name="connsiteX5" fmla="*/ 108745 w 217488"/>
                <a:gd name="connsiteY5" fmla="*/ 20638 h 336550"/>
                <a:gd name="connsiteX6" fmla="*/ 20638 w 217488"/>
                <a:gd name="connsiteY6" fmla="*/ 109181 h 336550"/>
                <a:gd name="connsiteX7" fmla="*/ 108745 w 217488"/>
                <a:gd name="connsiteY7" fmla="*/ 273051 h 336550"/>
                <a:gd name="connsiteX8" fmla="*/ 196851 w 217488"/>
                <a:gd name="connsiteY8" fmla="*/ 109181 h 336550"/>
                <a:gd name="connsiteX9" fmla="*/ 108745 w 217488"/>
                <a:gd name="connsiteY9" fmla="*/ 20638 h 336550"/>
                <a:gd name="connsiteX10" fmla="*/ 108744 w 217488"/>
                <a:gd name="connsiteY10" fmla="*/ 0 h 336550"/>
                <a:gd name="connsiteX11" fmla="*/ 217488 w 217488"/>
                <a:gd name="connsiteY11" fmla="*/ 109116 h 336550"/>
                <a:gd name="connsiteX12" fmla="*/ 121846 w 217488"/>
                <a:gd name="connsiteY12" fmla="*/ 289223 h 336550"/>
                <a:gd name="connsiteX13" fmla="*/ 110054 w 217488"/>
                <a:gd name="connsiteY13" fmla="*/ 304999 h 336550"/>
                <a:gd name="connsiteX14" fmla="*/ 200456 w 217488"/>
                <a:gd name="connsiteY14" fmla="*/ 320774 h 336550"/>
                <a:gd name="connsiteX15" fmla="*/ 108744 w 217488"/>
                <a:gd name="connsiteY15" fmla="*/ 336550 h 336550"/>
                <a:gd name="connsiteX16" fmla="*/ 17032 w 217488"/>
                <a:gd name="connsiteY16" fmla="*/ 320774 h 336550"/>
                <a:gd name="connsiteX17" fmla="*/ 107434 w 217488"/>
                <a:gd name="connsiteY17" fmla="*/ 304999 h 336550"/>
                <a:gd name="connsiteX18" fmla="*/ 95642 w 217488"/>
                <a:gd name="connsiteY18" fmla="*/ 289223 h 336550"/>
                <a:gd name="connsiteX19" fmla="*/ 0 w 217488"/>
                <a:gd name="connsiteY19" fmla="*/ 109116 h 336550"/>
                <a:gd name="connsiteX20" fmla="*/ 108744 w 217488"/>
                <a:gd name="connsiteY20" fmla="*/ 0 h 336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17488" h="336550">
                  <a:moveTo>
                    <a:pt x="108744" y="74613"/>
                  </a:moveTo>
                  <a:cubicBezTo>
                    <a:pt x="128471" y="74613"/>
                    <a:pt x="144463" y="89894"/>
                    <a:pt x="144463" y="108745"/>
                  </a:cubicBezTo>
                  <a:cubicBezTo>
                    <a:pt x="144463" y="127596"/>
                    <a:pt x="128471" y="142877"/>
                    <a:pt x="108744" y="142877"/>
                  </a:cubicBezTo>
                  <a:cubicBezTo>
                    <a:pt x="89017" y="142877"/>
                    <a:pt x="73025" y="127596"/>
                    <a:pt x="73025" y="108745"/>
                  </a:cubicBezTo>
                  <a:cubicBezTo>
                    <a:pt x="73025" y="89894"/>
                    <a:pt x="89017" y="74613"/>
                    <a:pt x="108744" y="74613"/>
                  </a:cubicBezTo>
                  <a:close/>
                  <a:moveTo>
                    <a:pt x="108745" y="20638"/>
                  </a:moveTo>
                  <a:cubicBezTo>
                    <a:pt x="54829" y="20638"/>
                    <a:pt x="20638" y="54998"/>
                    <a:pt x="20638" y="109181"/>
                  </a:cubicBezTo>
                  <a:cubicBezTo>
                    <a:pt x="20638" y="146184"/>
                    <a:pt x="71924" y="225476"/>
                    <a:pt x="108745" y="273051"/>
                  </a:cubicBezTo>
                  <a:cubicBezTo>
                    <a:pt x="153455" y="214904"/>
                    <a:pt x="196851" y="142219"/>
                    <a:pt x="196851" y="109181"/>
                  </a:cubicBezTo>
                  <a:cubicBezTo>
                    <a:pt x="196851" y="54998"/>
                    <a:pt x="162660" y="20638"/>
                    <a:pt x="108745" y="20638"/>
                  </a:cubicBezTo>
                  <a:close/>
                  <a:moveTo>
                    <a:pt x="108744" y="0"/>
                  </a:moveTo>
                  <a:cubicBezTo>
                    <a:pt x="174252" y="0"/>
                    <a:pt x="217488" y="43383"/>
                    <a:pt x="217488" y="109116"/>
                  </a:cubicBezTo>
                  <a:cubicBezTo>
                    <a:pt x="217488" y="165646"/>
                    <a:pt x="132327" y="276076"/>
                    <a:pt x="121846" y="289223"/>
                  </a:cubicBezTo>
                  <a:cubicBezTo>
                    <a:pt x="121846" y="289223"/>
                    <a:pt x="121846" y="289223"/>
                    <a:pt x="110054" y="304999"/>
                  </a:cubicBezTo>
                  <a:cubicBezTo>
                    <a:pt x="159841" y="304999"/>
                    <a:pt x="200456" y="311572"/>
                    <a:pt x="200456" y="320774"/>
                  </a:cubicBezTo>
                  <a:cubicBezTo>
                    <a:pt x="200456" y="329977"/>
                    <a:pt x="159841" y="336550"/>
                    <a:pt x="108744" y="336550"/>
                  </a:cubicBezTo>
                  <a:cubicBezTo>
                    <a:pt x="57647" y="336550"/>
                    <a:pt x="17032" y="329977"/>
                    <a:pt x="17032" y="320774"/>
                  </a:cubicBezTo>
                  <a:cubicBezTo>
                    <a:pt x="17032" y="311572"/>
                    <a:pt x="57647" y="304999"/>
                    <a:pt x="107434" y="304999"/>
                  </a:cubicBezTo>
                  <a:cubicBezTo>
                    <a:pt x="107434" y="304999"/>
                    <a:pt x="107434" y="304999"/>
                    <a:pt x="95642" y="289223"/>
                  </a:cubicBezTo>
                  <a:cubicBezTo>
                    <a:pt x="85161" y="276076"/>
                    <a:pt x="0" y="165646"/>
                    <a:pt x="0" y="109116"/>
                  </a:cubicBezTo>
                  <a:cubicBezTo>
                    <a:pt x="0" y="43383"/>
                    <a:pt x="43236" y="0"/>
                    <a:pt x="10874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5860" name="矩形 13"/>
          <p:cNvSpPr/>
          <p:nvPr/>
        </p:nvSpPr>
        <p:spPr>
          <a:xfrm>
            <a:off x="6381750" y="3646170"/>
            <a:ext cx="1430338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tala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64" name="矩形 13"/>
          <p:cNvSpPr/>
          <p:nvPr/>
        </p:nvSpPr>
        <p:spPr>
          <a:xfrm>
            <a:off x="6381750" y="4292283"/>
            <a:ext cx="2006600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irling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5865" name="组合 10"/>
          <p:cNvGrpSpPr/>
          <p:nvPr/>
        </p:nvGrpSpPr>
        <p:grpSpPr>
          <a:xfrm>
            <a:off x="5724525" y="4222433"/>
            <a:ext cx="584200" cy="584200"/>
            <a:chOff x="1028700" y="1853169"/>
            <a:chExt cx="787400" cy="787400"/>
          </a:xfrm>
        </p:grpSpPr>
        <p:sp>
          <p:nvSpPr>
            <p:cNvPr id="4" name="椭圆 11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" name="椭圆 11"/>
            <p:cNvSpPr/>
            <p:nvPr/>
          </p:nvSpPr>
          <p:spPr>
            <a:xfrm>
              <a:off x="1238388" y="2062857"/>
              <a:ext cx="368024" cy="368024"/>
            </a:xfrm>
            <a:custGeom>
              <a:avLst/>
              <a:gdLst>
                <a:gd name="connsiteX0" fmla="*/ 145025 w 331788"/>
                <a:gd name="connsiteY0" fmla="*/ 104594 h 331536"/>
                <a:gd name="connsiteX1" fmla="*/ 198438 w 331788"/>
                <a:gd name="connsiteY1" fmla="*/ 123670 h 331536"/>
                <a:gd name="connsiteX2" fmla="*/ 198438 w 331788"/>
                <a:gd name="connsiteY2" fmla="*/ 152614 h 331536"/>
                <a:gd name="connsiteX3" fmla="*/ 169334 w 331788"/>
                <a:gd name="connsiteY3" fmla="*/ 152614 h 331536"/>
                <a:gd name="connsiteX4" fmla="*/ 113771 w 331788"/>
                <a:gd name="connsiteY4" fmla="*/ 167085 h 331536"/>
                <a:gd name="connsiteX5" fmla="*/ 51594 w 331788"/>
                <a:gd name="connsiteY5" fmla="*/ 227603 h 331536"/>
                <a:gd name="connsiteX6" fmla="*/ 41010 w 331788"/>
                <a:gd name="connsiteY6" fmla="*/ 253915 h 331536"/>
                <a:gd name="connsiteX7" fmla="*/ 51594 w 331788"/>
                <a:gd name="connsiteY7" fmla="*/ 280228 h 331536"/>
                <a:gd name="connsiteX8" fmla="*/ 105833 w 331788"/>
                <a:gd name="connsiteY8" fmla="*/ 280228 h 331536"/>
                <a:gd name="connsiteX9" fmla="*/ 121708 w 331788"/>
                <a:gd name="connsiteY9" fmla="*/ 263125 h 331536"/>
                <a:gd name="connsiteX10" fmla="*/ 150813 w 331788"/>
                <a:gd name="connsiteY10" fmla="*/ 263125 h 331536"/>
                <a:gd name="connsiteX11" fmla="*/ 150813 w 331788"/>
                <a:gd name="connsiteY11" fmla="*/ 292068 h 331536"/>
                <a:gd name="connsiteX12" fmla="*/ 134938 w 331788"/>
                <a:gd name="connsiteY12" fmla="*/ 309171 h 331536"/>
                <a:gd name="connsiteX13" fmla="*/ 78052 w 331788"/>
                <a:gd name="connsiteY13" fmla="*/ 331536 h 331536"/>
                <a:gd name="connsiteX14" fmla="*/ 22489 w 331788"/>
                <a:gd name="connsiteY14" fmla="*/ 309171 h 331536"/>
                <a:gd name="connsiteX15" fmla="*/ 0 w 331788"/>
                <a:gd name="connsiteY15" fmla="*/ 253915 h 331536"/>
                <a:gd name="connsiteX16" fmla="*/ 22489 w 331788"/>
                <a:gd name="connsiteY16" fmla="*/ 198660 h 331536"/>
                <a:gd name="connsiteX17" fmla="*/ 84666 w 331788"/>
                <a:gd name="connsiteY17" fmla="*/ 136826 h 331536"/>
                <a:gd name="connsiteX18" fmla="*/ 145025 w 331788"/>
                <a:gd name="connsiteY18" fmla="*/ 104594 h 331536"/>
                <a:gd name="connsiteX19" fmla="*/ 254829 w 331788"/>
                <a:gd name="connsiteY19" fmla="*/ 43 h 331536"/>
                <a:gd name="connsiteX20" fmla="*/ 309472 w 331788"/>
                <a:gd name="connsiteY20" fmla="*/ 24739 h 331536"/>
                <a:gd name="connsiteX21" fmla="*/ 331788 w 331788"/>
                <a:gd name="connsiteY21" fmla="*/ 80057 h 331536"/>
                <a:gd name="connsiteX22" fmla="*/ 309472 w 331788"/>
                <a:gd name="connsiteY22" fmla="*/ 135376 h 331536"/>
                <a:gd name="connsiteX23" fmla="*/ 242522 w 331788"/>
                <a:gd name="connsiteY23" fmla="*/ 199914 h 331536"/>
                <a:gd name="connsiteX24" fmla="*/ 180823 w 331788"/>
                <a:gd name="connsiteY24" fmla="*/ 231524 h 331536"/>
                <a:gd name="connsiteX25" fmla="*/ 134877 w 331788"/>
                <a:gd name="connsiteY25" fmla="*/ 210451 h 331536"/>
                <a:gd name="connsiteX26" fmla="*/ 134877 w 331788"/>
                <a:gd name="connsiteY26" fmla="*/ 181474 h 331536"/>
                <a:gd name="connsiteX27" fmla="*/ 163757 w 331788"/>
                <a:gd name="connsiteY27" fmla="*/ 181474 h 331536"/>
                <a:gd name="connsiteX28" fmla="*/ 213641 w 331788"/>
                <a:gd name="connsiteY28" fmla="*/ 170937 h 331536"/>
                <a:gd name="connsiteX29" fmla="*/ 280591 w 331788"/>
                <a:gd name="connsiteY29" fmla="*/ 106399 h 331536"/>
                <a:gd name="connsiteX30" fmla="*/ 291093 w 331788"/>
                <a:gd name="connsiteY30" fmla="*/ 80057 h 331536"/>
                <a:gd name="connsiteX31" fmla="*/ 280591 w 331788"/>
                <a:gd name="connsiteY31" fmla="*/ 53715 h 331536"/>
                <a:gd name="connsiteX32" fmla="*/ 232020 w 331788"/>
                <a:gd name="connsiteY32" fmla="*/ 49764 h 331536"/>
                <a:gd name="connsiteX33" fmla="*/ 211016 w 331788"/>
                <a:gd name="connsiteY33" fmla="*/ 70838 h 331536"/>
                <a:gd name="connsiteX34" fmla="*/ 182135 w 331788"/>
                <a:gd name="connsiteY34" fmla="*/ 70838 h 331536"/>
                <a:gd name="connsiteX35" fmla="*/ 182135 w 331788"/>
                <a:gd name="connsiteY35" fmla="*/ 41861 h 331536"/>
                <a:gd name="connsiteX36" fmla="*/ 203139 w 331788"/>
                <a:gd name="connsiteY36" fmla="*/ 20788 h 331536"/>
                <a:gd name="connsiteX37" fmla="*/ 254829 w 331788"/>
                <a:gd name="connsiteY37" fmla="*/ 43 h 331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331788" h="331536">
                  <a:moveTo>
                    <a:pt x="145025" y="104594"/>
                  </a:moveTo>
                  <a:cubicBezTo>
                    <a:pt x="164703" y="102292"/>
                    <a:pt x="183224" y="108541"/>
                    <a:pt x="198438" y="123670"/>
                  </a:cubicBezTo>
                  <a:cubicBezTo>
                    <a:pt x="206375" y="131564"/>
                    <a:pt x="206375" y="144720"/>
                    <a:pt x="198438" y="152614"/>
                  </a:cubicBezTo>
                  <a:cubicBezTo>
                    <a:pt x="190500" y="160507"/>
                    <a:pt x="177271" y="160507"/>
                    <a:pt x="169334" y="152614"/>
                  </a:cubicBezTo>
                  <a:cubicBezTo>
                    <a:pt x="150813" y="135511"/>
                    <a:pt x="127000" y="153929"/>
                    <a:pt x="113771" y="167085"/>
                  </a:cubicBezTo>
                  <a:cubicBezTo>
                    <a:pt x="113771" y="167085"/>
                    <a:pt x="113771" y="167085"/>
                    <a:pt x="51594" y="227603"/>
                  </a:cubicBezTo>
                  <a:cubicBezTo>
                    <a:pt x="44979" y="234181"/>
                    <a:pt x="41010" y="243391"/>
                    <a:pt x="41010" y="253915"/>
                  </a:cubicBezTo>
                  <a:cubicBezTo>
                    <a:pt x="41010" y="263125"/>
                    <a:pt x="44979" y="272334"/>
                    <a:pt x="51594" y="280228"/>
                  </a:cubicBezTo>
                  <a:cubicBezTo>
                    <a:pt x="66146" y="294699"/>
                    <a:pt x="89958" y="294699"/>
                    <a:pt x="105833" y="280228"/>
                  </a:cubicBezTo>
                  <a:cubicBezTo>
                    <a:pt x="105833" y="280228"/>
                    <a:pt x="105833" y="280228"/>
                    <a:pt x="121708" y="263125"/>
                  </a:cubicBezTo>
                  <a:cubicBezTo>
                    <a:pt x="129646" y="255231"/>
                    <a:pt x="142875" y="255231"/>
                    <a:pt x="150813" y="263125"/>
                  </a:cubicBezTo>
                  <a:cubicBezTo>
                    <a:pt x="158750" y="271018"/>
                    <a:pt x="158750" y="284174"/>
                    <a:pt x="150813" y="292068"/>
                  </a:cubicBezTo>
                  <a:cubicBezTo>
                    <a:pt x="150813" y="292068"/>
                    <a:pt x="150813" y="292068"/>
                    <a:pt x="134938" y="309171"/>
                  </a:cubicBezTo>
                  <a:cubicBezTo>
                    <a:pt x="119062" y="323643"/>
                    <a:pt x="99219" y="331536"/>
                    <a:pt x="78052" y="331536"/>
                  </a:cubicBezTo>
                  <a:cubicBezTo>
                    <a:pt x="58208" y="331536"/>
                    <a:pt x="38364" y="323643"/>
                    <a:pt x="22489" y="309171"/>
                  </a:cubicBezTo>
                  <a:cubicBezTo>
                    <a:pt x="7937" y="294699"/>
                    <a:pt x="0" y="274965"/>
                    <a:pt x="0" y="253915"/>
                  </a:cubicBezTo>
                  <a:cubicBezTo>
                    <a:pt x="0" y="232866"/>
                    <a:pt x="7937" y="213132"/>
                    <a:pt x="22489" y="198660"/>
                  </a:cubicBezTo>
                  <a:cubicBezTo>
                    <a:pt x="22489" y="198660"/>
                    <a:pt x="22489" y="198660"/>
                    <a:pt x="84666" y="136826"/>
                  </a:cubicBezTo>
                  <a:cubicBezTo>
                    <a:pt x="104510" y="117750"/>
                    <a:pt x="125346" y="106896"/>
                    <a:pt x="145025" y="104594"/>
                  </a:cubicBezTo>
                  <a:close/>
                  <a:moveTo>
                    <a:pt x="254829" y="43"/>
                  </a:moveTo>
                  <a:cubicBezTo>
                    <a:pt x="273700" y="702"/>
                    <a:pt x="293063" y="8934"/>
                    <a:pt x="309472" y="24739"/>
                  </a:cubicBezTo>
                  <a:cubicBezTo>
                    <a:pt x="323912" y="39227"/>
                    <a:pt x="331788" y="58984"/>
                    <a:pt x="331788" y="80057"/>
                  </a:cubicBezTo>
                  <a:cubicBezTo>
                    <a:pt x="331788" y="101131"/>
                    <a:pt x="323912" y="120887"/>
                    <a:pt x="309472" y="135376"/>
                  </a:cubicBezTo>
                  <a:cubicBezTo>
                    <a:pt x="309472" y="135376"/>
                    <a:pt x="309472" y="135376"/>
                    <a:pt x="242522" y="199914"/>
                  </a:cubicBezTo>
                  <a:cubicBezTo>
                    <a:pt x="222831" y="220987"/>
                    <a:pt x="201827" y="231524"/>
                    <a:pt x="180823" y="231524"/>
                  </a:cubicBezTo>
                  <a:cubicBezTo>
                    <a:pt x="165070" y="231524"/>
                    <a:pt x="149317" y="223622"/>
                    <a:pt x="134877" y="210451"/>
                  </a:cubicBezTo>
                  <a:cubicBezTo>
                    <a:pt x="127000" y="202548"/>
                    <a:pt x="127000" y="189377"/>
                    <a:pt x="134877" y="181474"/>
                  </a:cubicBezTo>
                  <a:cubicBezTo>
                    <a:pt x="142753" y="173572"/>
                    <a:pt x="155881" y="173572"/>
                    <a:pt x="163757" y="181474"/>
                  </a:cubicBezTo>
                  <a:cubicBezTo>
                    <a:pt x="170321" y="186743"/>
                    <a:pt x="184761" y="201231"/>
                    <a:pt x="213641" y="170937"/>
                  </a:cubicBezTo>
                  <a:cubicBezTo>
                    <a:pt x="213641" y="170937"/>
                    <a:pt x="213641" y="170937"/>
                    <a:pt x="280591" y="106399"/>
                  </a:cubicBezTo>
                  <a:cubicBezTo>
                    <a:pt x="287155" y="98497"/>
                    <a:pt x="291093" y="89277"/>
                    <a:pt x="291093" y="80057"/>
                  </a:cubicBezTo>
                  <a:cubicBezTo>
                    <a:pt x="291093" y="69520"/>
                    <a:pt x="287155" y="60301"/>
                    <a:pt x="280591" y="53715"/>
                  </a:cubicBezTo>
                  <a:cubicBezTo>
                    <a:pt x="267464" y="40544"/>
                    <a:pt x="246460" y="33959"/>
                    <a:pt x="232020" y="49764"/>
                  </a:cubicBezTo>
                  <a:cubicBezTo>
                    <a:pt x="232020" y="49764"/>
                    <a:pt x="232020" y="49764"/>
                    <a:pt x="211016" y="70838"/>
                  </a:cubicBezTo>
                  <a:cubicBezTo>
                    <a:pt x="203139" y="78740"/>
                    <a:pt x="190012" y="78740"/>
                    <a:pt x="182135" y="70838"/>
                  </a:cubicBezTo>
                  <a:cubicBezTo>
                    <a:pt x="174259" y="62935"/>
                    <a:pt x="174259" y="49764"/>
                    <a:pt x="182135" y="41861"/>
                  </a:cubicBezTo>
                  <a:cubicBezTo>
                    <a:pt x="182135" y="41861"/>
                    <a:pt x="182135" y="41861"/>
                    <a:pt x="203139" y="20788"/>
                  </a:cubicBezTo>
                  <a:cubicBezTo>
                    <a:pt x="217579" y="6300"/>
                    <a:pt x="235958" y="-615"/>
                    <a:pt x="254829" y="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5868" name="组合 13"/>
          <p:cNvGrpSpPr/>
          <p:nvPr/>
        </p:nvGrpSpPr>
        <p:grpSpPr>
          <a:xfrm>
            <a:off x="5724525" y="3503295"/>
            <a:ext cx="584200" cy="584200"/>
            <a:chOff x="1028700" y="1853169"/>
            <a:chExt cx="787400" cy="787400"/>
          </a:xfrm>
        </p:grpSpPr>
        <p:sp>
          <p:nvSpPr>
            <p:cNvPr id="6" name="椭圆 14"/>
            <p:cNvSpPr/>
            <p:nvPr/>
          </p:nvSpPr>
          <p:spPr>
            <a:xfrm>
              <a:off x="1028700" y="1853169"/>
              <a:ext cx="787400" cy="787400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椭圆 18"/>
            <p:cNvSpPr/>
            <p:nvPr/>
          </p:nvSpPr>
          <p:spPr>
            <a:xfrm>
              <a:off x="1242667" y="2062857"/>
              <a:ext cx="359465" cy="368024"/>
            </a:xfrm>
            <a:custGeom>
              <a:avLst/>
              <a:gdLst>
                <a:gd name="connsiteX0" fmla="*/ 5145 w 317509"/>
                <a:gd name="connsiteY0" fmla="*/ 226044 h 326057"/>
                <a:gd name="connsiteX1" fmla="*/ 69467 w 317509"/>
                <a:gd name="connsiteY1" fmla="*/ 226044 h 326057"/>
                <a:gd name="connsiteX2" fmla="*/ 74613 w 317509"/>
                <a:gd name="connsiteY2" fmla="*/ 231240 h 326057"/>
                <a:gd name="connsiteX3" fmla="*/ 74613 w 317509"/>
                <a:gd name="connsiteY3" fmla="*/ 322160 h 326057"/>
                <a:gd name="connsiteX4" fmla="*/ 69467 w 317509"/>
                <a:gd name="connsiteY4" fmla="*/ 326057 h 326057"/>
                <a:gd name="connsiteX5" fmla="*/ 5145 w 317509"/>
                <a:gd name="connsiteY5" fmla="*/ 326057 h 326057"/>
                <a:gd name="connsiteX6" fmla="*/ 0 w 317509"/>
                <a:gd name="connsiteY6" fmla="*/ 322160 h 326057"/>
                <a:gd name="connsiteX7" fmla="*/ 0 w 317509"/>
                <a:gd name="connsiteY7" fmla="*/ 231240 h 326057"/>
                <a:gd name="connsiteX8" fmla="*/ 5145 w 317509"/>
                <a:gd name="connsiteY8" fmla="*/ 226044 h 326057"/>
                <a:gd name="connsiteX9" fmla="*/ 119555 w 317509"/>
                <a:gd name="connsiteY9" fmla="*/ 156194 h 326057"/>
                <a:gd name="connsiteX10" fmla="*/ 185245 w 317509"/>
                <a:gd name="connsiteY10" fmla="*/ 156194 h 326057"/>
                <a:gd name="connsiteX11" fmla="*/ 190500 w 317509"/>
                <a:gd name="connsiteY11" fmla="*/ 161381 h 326057"/>
                <a:gd name="connsiteX12" fmla="*/ 190500 w 317509"/>
                <a:gd name="connsiteY12" fmla="*/ 322167 h 326057"/>
                <a:gd name="connsiteX13" fmla="*/ 185245 w 317509"/>
                <a:gd name="connsiteY13" fmla="*/ 326057 h 326057"/>
                <a:gd name="connsiteX14" fmla="*/ 119555 w 317509"/>
                <a:gd name="connsiteY14" fmla="*/ 326057 h 326057"/>
                <a:gd name="connsiteX15" fmla="*/ 114300 w 317509"/>
                <a:gd name="connsiteY15" fmla="*/ 322167 h 326057"/>
                <a:gd name="connsiteX16" fmla="*/ 114300 w 317509"/>
                <a:gd name="connsiteY16" fmla="*/ 161381 h 326057"/>
                <a:gd name="connsiteX17" fmla="*/ 119555 w 317509"/>
                <a:gd name="connsiteY17" fmla="*/ 156194 h 326057"/>
                <a:gd name="connsiteX18" fmla="*/ 258042 w 317509"/>
                <a:gd name="connsiteY18" fmla="*/ 2909 h 326057"/>
                <a:gd name="connsiteX19" fmla="*/ 265835 w 317509"/>
                <a:gd name="connsiteY19" fmla="*/ 2909 h 326057"/>
                <a:gd name="connsiteX20" fmla="*/ 316491 w 317509"/>
                <a:gd name="connsiteY20" fmla="*/ 89512 h 326057"/>
                <a:gd name="connsiteX21" fmla="*/ 311295 w 317509"/>
                <a:gd name="connsiteY21" fmla="*/ 97268 h 326057"/>
                <a:gd name="connsiteX22" fmla="*/ 294410 w 317509"/>
                <a:gd name="connsiteY22" fmla="*/ 97268 h 326057"/>
                <a:gd name="connsiteX23" fmla="*/ 294410 w 317509"/>
                <a:gd name="connsiteY23" fmla="*/ 322178 h 326057"/>
                <a:gd name="connsiteX24" fmla="*/ 289214 w 317509"/>
                <a:gd name="connsiteY24" fmla="*/ 326056 h 326057"/>
                <a:gd name="connsiteX25" fmla="*/ 234662 w 317509"/>
                <a:gd name="connsiteY25" fmla="*/ 326056 h 326057"/>
                <a:gd name="connsiteX26" fmla="*/ 229467 w 317509"/>
                <a:gd name="connsiteY26" fmla="*/ 322178 h 326057"/>
                <a:gd name="connsiteX27" fmla="*/ 229467 w 317509"/>
                <a:gd name="connsiteY27" fmla="*/ 97268 h 326057"/>
                <a:gd name="connsiteX28" fmla="*/ 212581 w 317509"/>
                <a:gd name="connsiteY28" fmla="*/ 97268 h 326057"/>
                <a:gd name="connsiteX29" fmla="*/ 207386 w 317509"/>
                <a:gd name="connsiteY29" fmla="*/ 89512 h 326057"/>
                <a:gd name="connsiteX30" fmla="*/ 258042 w 317509"/>
                <a:gd name="connsiteY30" fmla="*/ 2909 h 32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17509" h="326057">
                  <a:moveTo>
                    <a:pt x="5145" y="226044"/>
                  </a:moveTo>
                  <a:cubicBezTo>
                    <a:pt x="69467" y="226044"/>
                    <a:pt x="69467" y="226044"/>
                    <a:pt x="69467" y="226044"/>
                  </a:cubicBezTo>
                  <a:cubicBezTo>
                    <a:pt x="72040" y="226044"/>
                    <a:pt x="74613" y="228642"/>
                    <a:pt x="74613" y="231240"/>
                  </a:cubicBezTo>
                  <a:cubicBezTo>
                    <a:pt x="74613" y="322160"/>
                    <a:pt x="74613" y="322160"/>
                    <a:pt x="74613" y="322160"/>
                  </a:cubicBezTo>
                  <a:cubicBezTo>
                    <a:pt x="74613" y="324758"/>
                    <a:pt x="72040" y="326057"/>
                    <a:pt x="69467" y="326057"/>
                  </a:cubicBezTo>
                  <a:cubicBezTo>
                    <a:pt x="5145" y="326057"/>
                    <a:pt x="5145" y="326057"/>
                    <a:pt x="5145" y="326057"/>
                  </a:cubicBezTo>
                  <a:cubicBezTo>
                    <a:pt x="2573" y="326057"/>
                    <a:pt x="0" y="324758"/>
                    <a:pt x="0" y="322160"/>
                  </a:cubicBezTo>
                  <a:cubicBezTo>
                    <a:pt x="0" y="231240"/>
                    <a:pt x="0" y="231240"/>
                    <a:pt x="0" y="231240"/>
                  </a:cubicBezTo>
                  <a:cubicBezTo>
                    <a:pt x="0" y="228642"/>
                    <a:pt x="2573" y="226044"/>
                    <a:pt x="5145" y="226044"/>
                  </a:cubicBezTo>
                  <a:close/>
                  <a:moveTo>
                    <a:pt x="119555" y="156194"/>
                  </a:moveTo>
                  <a:cubicBezTo>
                    <a:pt x="119555" y="156194"/>
                    <a:pt x="119555" y="156194"/>
                    <a:pt x="185245" y="156194"/>
                  </a:cubicBezTo>
                  <a:cubicBezTo>
                    <a:pt x="187872" y="156194"/>
                    <a:pt x="190500" y="158787"/>
                    <a:pt x="190500" y="161381"/>
                  </a:cubicBezTo>
                  <a:cubicBezTo>
                    <a:pt x="190500" y="161381"/>
                    <a:pt x="190500" y="161381"/>
                    <a:pt x="190500" y="322167"/>
                  </a:cubicBezTo>
                  <a:cubicBezTo>
                    <a:pt x="190500" y="324760"/>
                    <a:pt x="187872" y="326057"/>
                    <a:pt x="185245" y="326057"/>
                  </a:cubicBezTo>
                  <a:cubicBezTo>
                    <a:pt x="185245" y="326057"/>
                    <a:pt x="185245" y="326057"/>
                    <a:pt x="119555" y="326057"/>
                  </a:cubicBezTo>
                  <a:cubicBezTo>
                    <a:pt x="116927" y="326057"/>
                    <a:pt x="114300" y="324760"/>
                    <a:pt x="114300" y="322167"/>
                  </a:cubicBezTo>
                  <a:cubicBezTo>
                    <a:pt x="114300" y="322167"/>
                    <a:pt x="114300" y="322167"/>
                    <a:pt x="114300" y="161381"/>
                  </a:cubicBezTo>
                  <a:cubicBezTo>
                    <a:pt x="114300" y="158787"/>
                    <a:pt x="116927" y="156194"/>
                    <a:pt x="119555" y="156194"/>
                  </a:cubicBezTo>
                  <a:close/>
                  <a:moveTo>
                    <a:pt x="258042" y="2909"/>
                  </a:moveTo>
                  <a:cubicBezTo>
                    <a:pt x="259341" y="-969"/>
                    <a:pt x="263237" y="-969"/>
                    <a:pt x="265835" y="2909"/>
                  </a:cubicBezTo>
                  <a:cubicBezTo>
                    <a:pt x="265835" y="2909"/>
                    <a:pt x="265835" y="2909"/>
                    <a:pt x="316491" y="89512"/>
                  </a:cubicBezTo>
                  <a:cubicBezTo>
                    <a:pt x="319088" y="93390"/>
                    <a:pt x="316491" y="97268"/>
                    <a:pt x="311295" y="97268"/>
                  </a:cubicBezTo>
                  <a:cubicBezTo>
                    <a:pt x="311295" y="97268"/>
                    <a:pt x="311295" y="97268"/>
                    <a:pt x="294410" y="97268"/>
                  </a:cubicBezTo>
                  <a:cubicBezTo>
                    <a:pt x="294410" y="97268"/>
                    <a:pt x="294410" y="97268"/>
                    <a:pt x="294410" y="322178"/>
                  </a:cubicBezTo>
                  <a:cubicBezTo>
                    <a:pt x="294410" y="324763"/>
                    <a:pt x="291812" y="326056"/>
                    <a:pt x="289214" y="326056"/>
                  </a:cubicBezTo>
                  <a:cubicBezTo>
                    <a:pt x="289214" y="326056"/>
                    <a:pt x="289214" y="326056"/>
                    <a:pt x="234662" y="326056"/>
                  </a:cubicBezTo>
                  <a:cubicBezTo>
                    <a:pt x="232064" y="326056"/>
                    <a:pt x="229467" y="324763"/>
                    <a:pt x="229467" y="322178"/>
                  </a:cubicBezTo>
                  <a:cubicBezTo>
                    <a:pt x="229467" y="322178"/>
                    <a:pt x="229467" y="322178"/>
                    <a:pt x="229467" y="97268"/>
                  </a:cubicBezTo>
                  <a:cubicBezTo>
                    <a:pt x="229467" y="97268"/>
                    <a:pt x="229467" y="97268"/>
                    <a:pt x="212581" y="97268"/>
                  </a:cubicBezTo>
                  <a:cubicBezTo>
                    <a:pt x="207386" y="97268"/>
                    <a:pt x="204788" y="93390"/>
                    <a:pt x="207386" y="89512"/>
                  </a:cubicBezTo>
                  <a:cubicBezTo>
                    <a:pt x="207386" y="89512"/>
                    <a:pt x="207386" y="89512"/>
                    <a:pt x="258042" y="290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6" presetClass="emph" presetSubtype="0" fill="hold" grpId="1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2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4" grpId="0"/>
      <p:bldP spid="35855" grpId="0"/>
      <p:bldP spid="35856" grpId="0"/>
      <p:bldP spid="35856" grpId="1"/>
      <p:bldP spid="35860" grpId="0"/>
      <p:bldP spid="358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5136" name="矩形 5135"/>
          <p:cNvSpPr/>
          <p:nvPr/>
        </p:nvSpPr>
        <p:spPr>
          <a:xfrm>
            <a:off x="539750" y="2276475"/>
            <a:ext cx="2519363" cy="17287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dirty="0">
                <a:latin typeface="Arial" panose="020B0604020202020204" pitchFamily="34" charset="0"/>
              </a:rPr>
              <a:t>递推算法：</a:t>
            </a:r>
            <a:endParaRPr lang="zh-CN" altLang="en-US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是指从已知的初始条件出发，依据某种递推关系，逐次推出所要求的各中间结果及最后结果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6" name="矩形 6"/>
          <p:cNvSpPr/>
          <p:nvPr/>
        </p:nvSpPr>
        <p:spPr>
          <a:xfrm>
            <a:off x="357188" y="28575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推的概念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501650" y="1663700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3132138" y="1665288"/>
            <a:ext cx="539750" cy="539750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2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132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67400" y="2276475"/>
            <a:ext cx="2536825" cy="1690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椭圆 25"/>
          <p:cNvSpPr/>
          <p:nvPr/>
        </p:nvSpPr>
        <p:spPr>
          <a:xfrm>
            <a:off x="5867400" y="1682750"/>
            <a:ext cx="539750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3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138" name="矩形 5137"/>
          <p:cNvSpPr/>
          <p:nvPr/>
        </p:nvSpPr>
        <p:spPr>
          <a:xfrm>
            <a:off x="3132138" y="2276475"/>
            <a:ext cx="2663825" cy="1728788"/>
          </a:xfrm>
          <a:prstGeom prst="rect">
            <a:avLst/>
          </a:prstGeom>
          <a:noFill/>
          <a:ln w="381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dirty="0">
                <a:latin typeface="Arial" panose="020B0604020202020204" pitchFamily="34" charset="0"/>
              </a:rPr>
              <a:t>特点：</a:t>
            </a:r>
            <a:endParaRPr lang="zh-CN" altLang="en-US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问题可以划分成多个状态；</a:t>
            </a:r>
            <a:endParaRPr lang="zh-CN" altLang="en-US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除初始状态外，其它各个状态都可以用固定的递推关系式来表示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40" name="矩形 5139"/>
          <p:cNvSpPr/>
          <p:nvPr/>
        </p:nvSpPr>
        <p:spPr>
          <a:xfrm>
            <a:off x="5867400" y="2276475"/>
            <a:ext cx="2520950" cy="17287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dirty="0">
                <a:latin typeface="Arial" panose="020B0604020202020204" pitchFamily="34" charset="0"/>
              </a:rPr>
              <a:t>首要问题：</a:t>
            </a:r>
            <a:endParaRPr lang="zh-CN" altLang="en-US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得到相邻的数据项间的关系（即递推关系）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42" name="文本框 5141"/>
          <p:cNvSpPr txBox="1"/>
          <p:nvPr/>
        </p:nvSpPr>
        <p:spPr>
          <a:xfrm>
            <a:off x="519113" y="4514850"/>
            <a:ext cx="5938837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一般来说，可以将递推算法看成是一种特殊的迭代算法。</a:t>
            </a:r>
            <a:endParaRPr lang="zh-CN" altLang="en-US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66309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31079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33796" name="矩形 6"/>
          <p:cNvSpPr/>
          <p:nvPr/>
        </p:nvSpPr>
        <p:spPr>
          <a:xfrm>
            <a:off x="357188" y="285750"/>
            <a:ext cx="320675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Hano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塔问题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798" name="矩形 12"/>
          <p:cNvSpPr/>
          <p:nvPr/>
        </p:nvSpPr>
        <p:spPr>
          <a:xfrm>
            <a:off x="611188" y="909955"/>
            <a:ext cx="122301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no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塔问题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3806" name="组合 33805"/>
          <p:cNvGrpSpPr/>
          <p:nvPr/>
        </p:nvGrpSpPr>
        <p:grpSpPr>
          <a:xfrm>
            <a:off x="2843213" y="981393"/>
            <a:ext cx="4321175" cy="2311400"/>
            <a:chOff x="1383" y="1661"/>
            <a:chExt cx="2722" cy="1456"/>
          </a:xfrm>
        </p:grpSpPr>
        <p:pic>
          <p:nvPicPr>
            <p:cNvPr id="33802" name="图片 33801" descr="hanoi塔问题"/>
            <p:cNvPicPr>
              <a:picLocks noChangeAspect="1"/>
            </p:cNvPicPr>
            <p:nvPr/>
          </p:nvPicPr>
          <p:blipFill>
            <a:blip r:embed="rId1"/>
            <a:srcRect l="20987" t="4770" r="26505" b="23900"/>
            <a:stretch>
              <a:fillRect/>
            </a:stretch>
          </p:blipFill>
          <p:spPr>
            <a:xfrm>
              <a:off x="1383" y="1756"/>
              <a:ext cx="2722" cy="136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3801" name="文本框 33800"/>
            <p:cNvSpPr txBox="1"/>
            <p:nvPr/>
          </p:nvSpPr>
          <p:spPr>
            <a:xfrm>
              <a:off x="1973" y="1661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a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33804" name="文本框 33803"/>
            <p:cNvSpPr txBox="1"/>
            <p:nvPr/>
          </p:nvSpPr>
          <p:spPr>
            <a:xfrm>
              <a:off x="2820" y="1661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b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33805" name="文本框 33804"/>
            <p:cNvSpPr txBox="1"/>
            <p:nvPr/>
          </p:nvSpPr>
          <p:spPr>
            <a:xfrm>
              <a:off x="3645" y="1661"/>
              <a:ext cx="171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c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</p:grpSp>
      <p:sp>
        <p:nvSpPr>
          <p:cNvPr id="33807" name="文本框 33806"/>
          <p:cNvSpPr txBox="1"/>
          <p:nvPr/>
        </p:nvSpPr>
        <p:spPr>
          <a:xfrm>
            <a:off x="684213" y="3502343"/>
            <a:ext cx="7848600" cy="1599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问题的提出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汉诺塔由编号为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个大小不同的圆盘和三根柱子</a:t>
            </a:r>
            <a:r>
              <a:rPr lang="en-US" altLang="zh-CN" sz="1400" dirty="0">
                <a:latin typeface="Arial" panose="020B0604020202020204" pitchFamily="34" charset="0"/>
              </a:rPr>
              <a:t>a,b,c</a:t>
            </a:r>
            <a:r>
              <a:rPr lang="zh-CN" altLang="en-US" sz="1400" dirty="0">
                <a:latin typeface="Arial" panose="020B0604020202020204" pitchFamily="34" charset="0"/>
              </a:rPr>
              <a:t>组成。开始时，这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个圆盘由大到小依次套在</a:t>
            </a:r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zh-CN" altLang="en-US" sz="1400" dirty="0">
                <a:latin typeface="Arial" panose="020B0604020202020204" pitchFamily="34" charset="0"/>
              </a:rPr>
              <a:t>柱上，如图所示。要求把</a:t>
            </a:r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zh-CN" altLang="en-US" sz="1400" dirty="0">
                <a:latin typeface="Arial" panose="020B0604020202020204" pitchFamily="34" charset="0"/>
              </a:rPr>
              <a:t>柱上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个圆盘按下述规则移到</a:t>
            </a:r>
            <a:r>
              <a:rPr lang="en-US" altLang="zh-CN" sz="1400" dirty="0">
                <a:latin typeface="Arial" panose="020B0604020202020204" pitchFamily="34" charset="0"/>
              </a:rPr>
              <a:t>c</a:t>
            </a:r>
            <a:r>
              <a:rPr lang="zh-CN" altLang="en-US" sz="1400" dirty="0">
                <a:latin typeface="Arial" panose="020B0604020202020204" pitchFamily="34" charset="0"/>
              </a:rPr>
              <a:t>柱上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Arial" panose="020B0604020202020204" pitchFamily="34" charset="0"/>
              </a:rPr>
              <a:t>一次只能移一个圆盘，它必须位于某个柱子的顶部；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Arial" panose="020B0604020202020204" pitchFamily="34" charset="0"/>
              </a:rPr>
              <a:t>圆盘只能在三个柱上存放；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Arial" panose="020B0604020202020204" pitchFamily="34" charset="0"/>
              </a:rPr>
              <a:t>任何时刻不允许大盘压小盘。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1400" dirty="0">
                <a:latin typeface="Arial" panose="020B0604020202020204" pitchFamily="34" charset="0"/>
              </a:rPr>
              <a:t>问将这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个盘子从</a:t>
            </a:r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zh-CN" altLang="en-US" sz="1400" dirty="0">
                <a:latin typeface="Arial" panose="020B0604020202020204" pitchFamily="34" charset="0"/>
              </a:rPr>
              <a:t>柱移动到</a:t>
            </a:r>
            <a:r>
              <a:rPr lang="en-US" altLang="zh-CN" sz="1400" dirty="0">
                <a:latin typeface="Arial" panose="020B0604020202020204" pitchFamily="34" charset="0"/>
              </a:rPr>
              <a:t>c</a:t>
            </a:r>
            <a:r>
              <a:rPr lang="zh-CN" altLang="en-US" sz="1400" dirty="0">
                <a:latin typeface="Arial" panose="020B0604020202020204" pitchFamily="34" charset="0"/>
              </a:rPr>
              <a:t>柱上，最少需要移动多少次？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83310" y="1734845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grpSp>
        <p:nvGrpSpPr>
          <p:cNvPr id="40985" name="组合 40984"/>
          <p:cNvGrpSpPr/>
          <p:nvPr/>
        </p:nvGrpSpPr>
        <p:grpSpPr>
          <a:xfrm>
            <a:off x="1477010" y="3145790"/>
            <a:ext cx="3455988" cy="1811338"/>
            <a:chOff x="1292" y="799"/>
            <a:chExt cx="2177" cy="1141"/>
          </a:xfrm>
        </p:grpSpPr>
        <p:pic>
          <p:nvPicPr>
            <p:cNvPr id="40986" name="图片 40985" descr="hanoi塔问题1"/>
            <p:cNvPicPr>
              <a:picLocks noChangeAspect="1"/>
            </p:cNvPicPr>
            <p:nvPr/>
          </p:nvPicPr>
          <p:blipFill>
            <a:blip r:embed="rId1"/>
            <a:srcRect l="26012" t="4326" r="53278" b="69688"/>
            <a:stretch>
              <a:fillRect/>
            </a:stretch>
          </p:blipFill>
          <p:spPr>
            <a:xfrm>
              <a:off x="1292" y="935"/>
              <a:ext cx="2177" cy="10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87" name="文本框 40986"/>
            <p:cNvSpPr txBox="1"/>
            <p:nvPr/>
          </p:nvSpPr>
          <p:spPr>
            <a:xfrm>
              <a:off x="1722" y="812"/>
              <a:ext cx="168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 dirty="0">
                  <a:latin typeface="Arial" panose="020B0604020202020204" pitchFamily="34" charset="0"/>
                </a:rPr>
                <a:t>a</a:t>
              </a:r>
              <a:endParaRPr lang="en-US" altLang="zh-CN" sz="1200" dirty="0">
                <a:latin typeface="Arial" panose="020B0604020202020204" pitchFamily="34" charset="0"/>
              </a:endParaRPr>
            </a:p>
          </p:txBody>
        </p:sp>
        <p:sp>
          <p:nvSpPr>
            <p:cNvPr id="40988" name="文本框 40987"/>
            <p:cNvSpPr txBox="1"/>
            <p:nvPr/>
          </p:nvSpPr>
          <p:spPr>
            <a:xfrm>
              <a:off x="2406" y="820"/>
              <a:ext cx="168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 dirty="0">
                  <a:latin typeface="Arial" panose="020B0604020202020204" pitchFamily="34" charset="0"/>
                </a:rPr>
                <a:t>b</a:t>
              </a:r>
              <a:endParaRPr lang="en-US" altLang="zh-CN" sz="1200" dirty="0">
                <a:latin typeface="Arial" panose="020B0604020202020204" pitchFamily="34" charset="0"/>
              </a:endParaRPr>
            </a:p>
          </p:txBody>
        </p:sp>
        <p:sp>
          <p:nvSpPr>
            <p:cNvPr id="40989" name="文本框 40988"/>
            <p:cNvSpPr txBox="1"/>
            <p:nvPr/>
          </p:nvSpPr>
          <p:spPr>
            <a:xfrm>
              <a:off x="3061" y="799"/>
              <a:ext cx="163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200" dirty="0">
                  <a:latin typeface="Arial" panose="020B0604020202020204" pitchFamily="34" charset="0"/>
                </a:rPr>
                <a:t>c</a:t>
              </a:r>
              <a:endParaRPr lang="en-US" altLang="zh-CN" sz="12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0973" name="组合 40972"/>
          <p:cNvGrpSpPr/>
          <p:nvPr/>
        </p:nvGrpSpPr>
        <p:grpSpPr>
          <a:xfrm>
            <a:off x="1477010" y="913765"/>
            <a:ext cx="3456305" cy="802640"/>
            <a:chOff x="1292" y="799"/>
            <a:chExt cx="2177" cy="1141"/>
          </a:xfrm>
        </p:grpSpPr>
        <p:pic>
          <p:nvPicPr>
            <p:cNvPr id="40964" name="图片 40963" descr="hanoi塔问题1"/>
            <p:cNvPicPr>
              <a:picLocks noChangeAspect="1"/>
            </p:cNvPicPr>
            <p:nvPr/>
          </p:nvPicPr>
          <p:blipFill>
            <a:blip r:embed="rId1"/>
            <a:srcRect l="26012" t="4326" r="53278" b="69688"/>
            <a:stretch>
              <a:fillRect/>
            </a:stretch>
          </p:blipFill>
          <p:spPr>
            <a:xfrm>
              <a:off x="1292" y="935"/>
              <a:ext cx="2177" cy="10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70" name="文本框 40969"/>
            <p:cNvSpPr txBox="1"/>
            <p:nvPr/>
          </p:nvSpPr>
          <p:spPr>
            <a:xfrm>
              <a:off x="1722" y="812"/>
              <a:ext cx="168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1200" dirty="0">
                  <a:latin typeface="Arial" panose="020B0604020202020204" pitchFamily="34" charset="0"/>
                </a:rPr>
                <a:t>a</a:t>
              </a:r>
              <a:endParaRPr lang="en-US" altLang="zh-CN" sz="1200" dirty="0">
                <a:latin typeface="Arial" panose="020B0604020202020204" pitchFamily="34" charset="0"/>
              </a:endParaRPr>
            </a:p>
          </p:txBody>
        </p:sp>
        <p:sp>
          <p:nvSpPr>
            <p:cNvPr id="40971" name="文本框 40970"/>
            <p:cNvSpPr txBox="1"/>
            <p:nvPr/>
          </p:nvSpPr>
          <p:spPr>
            <a:xfrm>
              <a:off x="2406" y="820"/>
              <a:ext cx="168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1200" dirty="0">
                  <a:latin typeface="Arial" panose="020B0604020202020204" pitchFamily="34" charset="0"/>
                </a:rPr>
                <a:t>b</a:t>
              </a:r>
              <a:endParaRPr lang="en-US" altLang="zh-CN" sz="1200" dirty="0">
                <a:latin typeface="Arial" panose="020B0604020202020204" pitchFamily="34" charset="0"/>
              </a:endParaRPr>
            </a:p>
          </p:txBody>
        </p:sp>
        <p:sp>
          <p:nvSpPr>
            <p:cNvPr id="40972" name="文本框 40971"/>
            <p:cNvSpPr txBox="1"/>
            <p:nvPr/>
          </p:nvSpPr>
          <p:spPr>
            <a:xfrm>
              <a:off x="3061" y="799"/>
              <a:ext cx="163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1200" dirty="0">
                  <a:latin typeface="Arial" panose="020B0604020202020204" pitchFamily="34" charset="0"/>
                </a:rPr>
                <a:t>c</a:t>
              </a:r>
              <a:endParaRPr lang="en-US" altLang="zh-CN" sz="1200" dirty="0">
                <a:latin typeface="Arial" panose="020B0604020202020204" pitchFamily="34" charset="0"/>
              </a:endParaRPr>
            </a:p>
          </p:txBody>
        </p:sp>
      </p:grpSp>
      <p:sp>
        <p:nvSpPr>
          <p:cNvPr id="40965" name="矩形 6"/>
          <p:cNvSpPr/>
          <p:nvPr/>
        </p:nvSpPr>
        <p:spPr>
          <a:xfrm>
            <a:off x="357188" y="285750"/>
            <a:ext cx="320675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Hano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塔问题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66" name="文本框 40965"/>
          <p:cNvSpPr txBox="1"/>
          <p:nvPr/>
        </p:nvSpPr>
        <p:spPr>
          <a:xfrm>
            <a:off x="233998" y="929323"/>
            <a:ext cx="593090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n=1</a:t>
            </a:r>
            <a:r>
              <a:rPr lang="zh-CN" altLang="en-US" sz="1200" dirty="0">
                <a:latin typeface="Arial" panose="020B0604020202020204" pitchFamily="34" charset="0"/>
              </a:rPr>
              <a:t>时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40967" name="文本框 40966"/>
          <p:cNvSpPr txBox="1"/>
          <p:nvPr/>
        </p:nvSpPr>
        <p:spPr>
          <a:xfrm>
            <a:off x="245110" y="2416810"/>
            <a:ext cx="593090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n=2</a:t>
            </a:r>
            <a:r>
              <a:rPr lang="zh-CN" altLang="en-US" sz="1200" dirty="0">
                <a:latin typeface="Arial" panose="020B0604020202020204" pitchFamily="34" charset="0"/>
              </a:rPr>
              <a:t>时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40968" name="文本框 40967"/>
          <p:cNvSpPr txBox="1"/>
          <p:nvPr/>
        </p:nvSpPr>
        <p:spPr>
          <a:xfrm>
            <a:off x="253048" y="3499803"/>
            <a:ext cx="593090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n=3</a:t>
            </a:r>
            <a:r>
              <a:rPr lang="zh-CN" altLang="en-US" sz="1200" dirty="0">
                <a:latin typeface="Arial" panose="020B0604020202020204" pitchFamily="34" charset="0"/>
              </a:rPr>
              <a:t>时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40969" name="矩形 40968"/>
          <p:cNvSpPr/>
          <p:nvPr/>
        </p:nvSpPr>
        <p:spPr>
          <a:xfrm>
            <a:off x="1621473" y="1489393"/>
            <a:ext cx="1368425" cy="142875"/>
          </a:xfrm>
          <a:prstGeom prst="rect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grpSp>
        <p:nvGrpSpPr>
          <p:cNvPr id="40974" name="组合 40973"/>
          <p:cNvGrpSpPr/>
          <p:nvPr/>
        </p:nvGrpSpPr>
        <p:grpSpPr>
          <a:xfrm>
            <a:off x="1463040" y="1907540"/>
            <a:ext cx="3455670" cy="1239520"/>
            <a:chOff x="1292" y="799"/>
            <a:chExt cx="2177" cy="1141"/>
          </a:xfrm>
        </p:grpSpPr>
        <p:pic>
          <p:nvPicPr>
            <p:cNvPr id="40975" name="图片 40974" descr="hanoi塔问题1"/>
            <p:cNvPicPr>
              <a:picLocks noChangeAspect="1"/>
            </p:cNvPicPr>
            <p:nvPr/>
          </p:nvPicPr>
          <p:blipFill>
            <a:blip r:embed="rId1"/>
            <a:srcRect l="26012" t="4326" r="53278" b="69688"/>
            <a:stretch>
              <a:fillRect/>
            </a:stretch>
          </p:blipFill>
          <p:spPr>
            <a:xfrm>
              <a:off x="1292" y="935"/>
              <a:ext cx="2177" cy="10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76" name="文本框 40975"/>
            <p:cNvSpPr txBox="1"/>
            <p:nvPr/>
          </p:nvSpPr>
          <p:spPr>
            <a:xfrm>
              <a:off x="1722" y="812"/>
              <a:ext cx="16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1200" dirty="0">
                  <a:latin typeface="Arial" panose="020B0604020202020204" pitchFamily="34" charset="0"/>
                </a:rPr>
                <a:t>a</a:t>
              </a:r>
              <a:endParaRPr lang="en-US" altLang="zh-CN" sz="1200" dirty="0">
                <a:latin typeface="Arial" panose="020B0604020202020204" pitchFamily="34" charset="0"/>
              </a:endParaRPr>
            </a:p>
          </p:txBody>
        </p:sp>
        <p:sp>
          <p:nvSpPr>
            <p:cNvPr id="40977" name="文本框 40976"/>
            <p:cNvSpPr txBox="1"/>
            <p:nvPr/>
          </p:nvSpPr>
          <p:spPr>
            <a:xfrm>
              <a:off x="2406" y="820"/>
              <a:ext cx="16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1200" dirty="0">
                  <a:latin typeface="Arial" panose="020B0604020202020204" pitchFamily="34" charset="0"/>
                </a:rPr>
                <a:t>b</a:t>
              </a:r>
              <a:endParaRPr lang="en-US" altLang="zh-CN" sz="1200" dirty="0">
                <a:latin typeface="Arial" panose="020B0604020202020204" pitchFamily="34" charset="0"/>
              </a:endParaRPr>
            </a:p>
          </p:txBody>
        </p:sp>
        <p:sp>
          <p:nvSpPr>
            <p:cNvPr id="40978" name="文本框 40977"/>
            <p:cNvSpPr txBox="1"/>
            <p:nvPr/>
          </p:nvSpPr>
          <p:spPr>
            <a:xfrm>
              <a:off x="3061" y="799"/>
              <a:ext cx="163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1200" dirty="0">
                  <a:latin typeface="Arial" panose="020B0604020202020204" pitchFamily="34" charset="0"/>
                </a:rPr>
                <a:t>c</a:t>
              </a:r>
              <a:endParaRPr lang="en-US" altLang="zh-CN" sz="1200" dirty="0">
                <a:latin typeface="Arial" panose="020B0604020202020204" pitchFamily="34" charset="0"/>
              </a:endParaRPr>
            </a:p>
          </p:txBody>
        </p:sp>
      </p:grpSp>
      <p:sp>
        <p:nvSpPr>
          <p:cNvPr id="40979" name="矩形 40978"/>
          <p:cNvSpPr/>
          <p:nvPr/>
        </p:nvSpPr>
        <p:spPr>
          <a:xfrm>
            <a:off x="1621473" y="2899410"/>
            <a:ext cx="1368425" cy="142875"/>
          </a:xfrm>
          <a:prstGeom prst="rect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40980" name="矩形 40979"/>
          <p:cNvSpPr/>
          <p:nvPr/>
        </p:nvSpPr>
        <p:spPr>
          <a:xfrm>
            <a:off x="1765935" y="2715260"/>
            <a:ext cx="1079500" cy="174625"/>
          </a:xfrm>
          <a:prstGeom prst="rect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40981" name="文本框 40980"/>
          <p:cNvSpPr txBox="1"/>
          <p:nvPr/>
        </p:nvSpPr>
        <p:spPr>
          <a:xfrm>
            <a:off x="5943283" y="984250"/>
            <a:ext cx="267335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1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40982" name="文本框 40981"/>
          <p:cNvSpPr txBox="1"/>
          <p:nvPr/>
        </p:nvSpPr>
        <p:spPr>
          <a:xfrm>
            <a:off x="5943283" y="2562225"/>
            <a:ext cx="267335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3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40983" name="矩形 40982"/>
          <p:cNvSpPr/>
          <p:nvPr/>
        </p:nvSpPr>
        <p:spPr>
          <a:xfrm>
            <a:off x="1621473" y="4731703"/>
            <a:ext cx="1368425" cy="142875"/>
          </a:xfrm>
          <a:prstGeom prst="rect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40984" name="矩形 40983"/>
          <p:cNvSpPr/>
          <p:nvPr/>
        </p:nvSpPr>
        <p:spPr>
          <a:xfrm>
            <a:off x="1765935" y="4547553"/>
            <a:ext cx="1079500" cy="174625"/>
          </a:xfrm>
          <a:prstGeom prst="rect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40990" name="矩形 40989"/>
          <p:cNvSpPr/>
          <p:nvPr/>
        </p:nvSpPr>
        <p:spPr>
          <a:xfrm>
            <a:off x="1942148" y="4314190"/>
            <a:ext cx="719137" cy="222250"/>
          </a:xfrm>
          <a:prstGeom prst="rect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40991" name="文本框 40990"/>
          <p:cNvSpPr txBox="1"/>
          <p:nvPr/>
        </p:nvSpPr>
        <p:spPr>
          <a:xfrm>
            <a:off x="5943283" y="4584700"/>
            <a:ext cx="267335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7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23229 1.1111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44444E-6 L 0.12205 -0.00232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0463 C 0.00382 -0.00972 0.00538 -0.025 0.00833 -0.03981 C 0.01111 -0.30208 -0.02951 -0.15879 0.0816 -0.20648 C 0.17986 -0.20463 0.15747 -0.2081 0.20833 -0.19768 C 0.21424 -0.19467 0.22153 -0.19583 0.22674 -0.19097 C 0.22951 -0.18819 0.2316 -0.16504 0.2316 -0.15995 C 0.23212 -0.10578 0.2316 -0.05185 0.2316 0.00232 " pathEditMode="relative" rAng="0" ptsTypes="ffffffA">
                                      <p:cBhvr>
                                        <p:cTn id="13" dur="2000" fill="hold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00" y="-1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2205 -0.00232 L 0.23403 -0.00232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96296E-6 L 0.23281 0.03403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00" y="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48148E-6 L 0.11424 0.02454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1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212 0.05741 L 0.12257 0.01297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00" y="-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0463 C 0.00382 -0.00972 0.00538 -0.025 0.00833 -0.03981 C 0.01111 -0.30208 -0.02951 -0.15879 0.0816 -0.20648 C 0.17986 -0.20463 0.15747 -0.2081 0.20833 -0.19768 C 0.21424 -0.19467 0.22153 -0.19583 0.22674 -0.19097 C 0.22951 -0.18819 0.2316 -0.16504 0.2316 -0.15995 C 0.23212 -0.10578 0.2316 -0.05185 0.2316 0.00232 " pathEditMode="relative" rAng="0" ptsTypes="ffffffA">
                                      <p:cBhvr>
                                        <p:cTn id="29" dur="10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00" y="-1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823 0.02593 L 0.00799 0.02593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423 0.02454 C 0.11475 0.02246 0.11597 0.02037 0.11597 0.01806 C 0.12153 -0.21898 0.06684 -0.19028 0.1875 -0.18657 C 0.20087 -0.17917 0.21493 -0.18009 0.22916 -0.17754 C 0.22864 -0.11991 0.22587 -0.05694 0.22587 0.00232 " pathEditMode="relative" ptsTypes="ffffA">
                                      <p:cBhvr>
                                        <p:cTn id="35" dur="10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9 0.06135 C 0.00937 0.04885 0.01285 0.03681 0.01302 0.02408 C 0.01389 -0.02129 0.01163 -0.03495 0.00799 -0.07014 C 0.00937 -0.14815 -0.00642 -0.15833 0.02969 -0.17152 C 0.09271 -0.1706 0.17396 -0.22268 0.2184 -0.15671 C 0.22101 -0.14213 0.22222 -0.12569 0.22674 -0.11203 C 0.23281 -0.06065 0.23177 -0.07754 0.23177 0.00417 " pathEditMode="relative" rAng="0" ptsTypes="ffffffA">
                                      <p:cBhvr>
                                        <p:cTn id="38" dur="10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00" y="-14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02377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38919" name="矩形 6"/>
          <p:cNvSpPr/>
          <p:nvPr/>
        </p:nvSpPr>
        <p:spPr>
          <a:xfrm>
            <a:off x="357188" y="285750"/>
            <a:ext cx="277495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Hanoi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塔问题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0" name="文本框 38919"/>
          <p:cNvSpPr txBox="1"/>
          <p:nvPr/>
        </p:nvSpPr>
        <p:spPr>
          <a:xfrm>
            <a:off x="485775" y="598170"/>
            <a:ext cx="1109345" cy="460375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n</a:t>
            </a:r>
            <a:r>
              <a:rPr lang="zh-CN" altLang="en-US" sz="1200" dirty="0">
                <a:latin typeface="Arial" panose="020B0604020202020204" pitchFamily="34" charset="0"/>
              </a:rPr>
              <a:t>片圆盘需移</a:t>
            </a:r>
            <a:r>
              <a:rPr lang="en-US" altLang="zh-CN" sz="1200" dirty="0">
                <a:latin typeface="Arial" panose="020B0604020202020204" pitchFamily="34" charset="0"/>
              </a:rPr>
              <a:t>a</a:t>
            </a:r>
            <a:r>
              <a:rPr lang="en-US" altLang="zh-CN" sz="1200" baseline="-15000" dirty="0">
                <a:latin typeface="Arial" panose="020B0604020202020204" pitchFamily="34" charset="0"/>
              </a:rPr>
              <a:t>n</a:t>
            </a:r>
            <a:r>
              <a:rPr lang="zh-CN" altLang="en-US" sz="1200" dirty="0">
                <a:latin typeface="Arial" panose="020B0604020202020204" pitchFamily="34" charset="0"/>
              </a:rPr>
              <a:t>次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38927" name="椭圆 18"/>
          <p:cNvSpPr/>
          <p:nvPr/>
        </p:nvSpPr>
        <p:spPr>
          <a:xfrm>
            <a:off x="1418590" y="1223010"/>
            <a:ext cx="454660" cy="443865"/>
          </a:xfrm>
          <a:prstGeom prst="ellipse">
            <a:avLst/>
          </a:prstGeom>
          <a:solidFill>
            <a:srgbClr val="B5BBB7"/>
          </a:solidFill>
          <a:ln w="25400">
            <a:noFill/>
          </a:ln>
        </p:spPr>
        <p:txBody>
          <a:bodyPr anchor="ctr"/>
          <a:p>
            <a:pPr algn="ctr" eaLnBrk="1" hangingPunct="1"/>
            <a:r>
              <a:rPr lang="en-US" altLang="zh-CN" sz="1200" dirty="0">
                <a:latin typeface="Calibri" panose="020F0502020204030204" charset="0"/>
                <a:sym typeface="+mn-lt"/>
              </a:rPr>
              <a:t>1</a:t>
            </a:r>
            <a:endParaRPr lang="en-US" altLang="zh-CN" sz="1200" dirty="0">
              <a:latin typeface="Calibri" panose="020F0502020204030204" charset="0"/>
              <a:sym typeface="+mn-lt"/>
            </a:endParaRPr>
          </a:p>
        </p:txBody>
      </p:sp>
      <p:sp>
        <p:nvSpPr>
          <p:cNvPr id="38928" name="椭圆 18"/>
          <p:cNvSpPr/>
          <p:nvPr/>
        </p:nvSpPr>
        <p:spPr>
          <a:xfrm>
            <a:off x="5090160" y="1151255"/>
            <a:ext cx="455295" cy="444500"/>
          </a:xfrm>
          <a:prstGeom prst="ellipse">
            <a:avLst/>
          </a:prstGeom>
          <a:solidFill>
            <a:srgbClr val="B5BBB7"/>
          </a:solidFill>
          <a:ln w="25400">
            <a:noFill/>
          </a:ln>
        </p:spPr>
        <p:txBody>
          <a:bodyPr anchor="ctr"/>
          <a:p>
            <a:pPr algn="ctr" eaLnBrk="1" hangingPunct="1"/>
            <a:r>
              <a:rPr lang="en-US" altLang="zh-CN" sz="1200" dirty="0">
                <a:latin typeface="Calibri" panose="020F0502020204030204" charset="0"/>
                <a:sym typeface="+mn-lt"/>
              </a:rPr>
              <a:t>2</a:t>
            </a:r>
            <a:endParaRPr lang="en-US" altLang="zh-CN" sz="1200" dirty="0">
              <a:latin typeface="Calibri" panose="020F0502020204030204" charset="0"/>
              <a:sym typeface="+mn-lt"/>
            </a:endParaRPr>
          </a:p>
        </p:txBody>
      </p:sp>
      <p:sp>
        <p:nvSpPr>
          <p:cNvPr id="38929" name="椭圆 18"/>
          <p:cNvSpPr/>
          <p:nvPr/>
        </p:nvSpPr>
        <p:spPr>
          <a:xfrm>
            <a:off x="1258888" y="3000693"/>
            <a:ext cx="541337" cy="541337"/>
          </a:xfrm>
          <a:prstGeom prst="ellipse">
            <a:avLst/>
          </a:prstGeom>
          <a:solidFill>
            <a:srgbClr val="B5BBB7"/>
          </a:solidFill>
          <a:ln w="25400">
            <a:noFill/>
          </a:ln>
        </p:spPr>
        <p:txBody>
          <a:bodyPr anchor="ctr"/>
          <a:p>
            <a:pPr algn="ctr" eaLnBrk="1" hangingPunct="1"/>
            <a:r>
              <a:rPr lang="en-US" altLang="zh-CN" sz="1200" dirty="0">
                <a:latin typeface="Calibri" panose="020F0502020204030204" charset="0"/>
                <a:sym typeface="+mn-lt"/>
              </a:rPr>
              <a:t>3</a:t>
            </a:r>
            <a:endParaRPr lang="en-US" altLang="zh-CN" sz="1200" dirty="0">
              <a:latin typeface="Calibri" panose="020F0502020204030204" charset="0"/>
              <a:sym typeface="+mn-lt"/>
            </a:endParaRPr>
          </a:p>
        </p:txBody>
      </p:sp>
      <p:sp>
        <p:nvSpPr>
          <p:cNvPr id="38930" name="椭圆 18"/>
          <p:cNvSpPr/>
          <p:nvPr/>
        </p:nvSpPr>
        <p:spPr>
          <a:xfrm>
            <a:off x="5003800" y="2929255"/>
            <a:ext cx="541338" cy="541338"/>
          </a:xfrm>
          <a:prstGeom prst="ellipse">
            <a:avLst/>
          </a:prstGeom>
          <a:solidFill>
            <a:srgbClr val="B5BBB7"/>
          </a:solidFill>
          <a:ln w="25400">
            <a:noFill/>
          </a:ln>
        </p:spPr>
        <p:txBody>
          <a:bodyPr anchor="ctr"/>
          <a:p>
            <a:pPr algn="ctr" eaLnBrk="1" hangingPunct="1"/>
            <a:r>
              <a:rPr lang="en-US" altLang="zh-CN" sz="1200" dirty="0">
                <a:latin typeface="Calibri" panose="020F0502020204030204" charset="0"/>
                <a:sym typeface="+mn-lt"/>
              </a:rPr>
              <a:t>4</a:t>
            </a:r>
            <a:endParaRPr lang="en-US" altLang="zh-CN" sz="1200" dirty="0">
              <a:latin typeface="Calibri" panose="020F0502020204030204" charset="0"/>
              <a:sym typeface="+mn-lt"/>
            </a:endParaRPr>
          </a:p>
        </p:txBody>
      </p:sp>
      <p:pic>
        <p:nvPicPr>
          <p:cNvPr id="38933" name="图片 389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14575" y="1178560"/>
            <a:ext cx="2127250" cy="10236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34" name="图片 389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1225" y="1313180"/>
            <a:ext cx="2151380" cy="9759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35" name="图片 389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150" y="3072130"/>
            <a:ext cx="2667000" cy="1152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36" name="图片 389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9913" y="3145155"/>
            <a:ext cx="2667000" cy="1133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37" name="文本框 38936"/>
          <p:cNvSpPr txBox="1"/>
          <p:nvPr/>
        </p:nvSpPr>
        <p:spPr>
          <a:xfrm>
            <a:off x="1601470" y="2432050"/>
            <a:ext cx="32962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1200" dirty="0">
                <a:latin typeface="Arial" panose="020B0604020202020204" pitchFamily="34" charset="0"/>
              </a:rPr>
              <a:t>假设除最后一片圆盘外，其他圆盘捆绑在一起。这样圆盘由最下面一盘和上面的捆绑圆盘组成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38939" name="文本框 38938"/>
          <p:cNvSpPr txBox="1"/>
          <p:nvPr/>
        </p:nvSpPr>
        <p:spPr>
          <a:xfrm>
            <a:off x="2432050" y="742950"/>
            <a:ext cx="224790" cy="275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a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0" name="文本框 38939"/>
          <p:cNvSpPr txBox="1"/>
          <p:nvPr/>
        </p:nvSpPr>
        <p:spPr>
          <a:xfrm>
            <a:off x="3246120" y="742950"/>
            <a:ext cx="224790" cy="275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b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1" name="文本框 38940"/>
          <p:cNvSpPr txBox="1"/>
          <p:nvPr/>
        </p:nvSpPr>
        <p:spPr>
          <a:xfrm>
            <a:off x="4011930" y="720725"/>
            <a:ext cx="217805" cy="275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c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2" name="文本框 38941"/>
          <p:cNvSpPr txBox="1"/>
          <p:nvPr/>
        </p:nvSpPr>
        <p:spPr>
          <a:xfrm>
            <a:off x="6191250" y="736600"/>
            <a:ext cx="224790" cy="275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a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3" name="文本框 38942"/>
          <p:cNvSpPr txBox="1"/>
          <p:nvPr/>
        </p:nvSpPr>
        <p:spPr>
          <a:xfrm>
            <a:off x="7005320" y="736600"/>
            <a:ext cx="224790" cy="275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b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4" name="文本框 38943"/>
          <p:cNvSpPr txBox="1"/>
          <p:nvPr/>
        </p:nvSpPr>
        <p:spPr>
          <a:xfrm>
            <a:off x="7771130" y="714375"/>
            <a:ext cx="217805" cy="2755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c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5" name="文本框 38944"/>
          <p:cNvSpPr txBox="1"/>
          <p:nvPr/>
        </p:nvSpPr>
        <p:spPr>
          <a:xfrm>
            <a:off x="2268538" y="2778443"/>
            <a:ext cx="267335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a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6" name="文本框 38945"/>
          <p:cNvSpPr txBox="1"/>
          <p:nvPr/>
        </p:nvSpPr>
        <p:spPr>
          <a:xfrm>
            <a:off x="3082925" y="2778443"/>
            <a:ext cx="267335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b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7" name="文本框 38946"/>
          <p:cNvSpPr txBox="1"/>
          <p:nvPr/>
        </p:nvSpPr>
        <p:spPr>
          <a:xfrm>
            <a:off x="3849688" y="3186748"/>
            <a:ext cx="259080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c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8" name="文本框 38947"/>
          <p:cNvSpPr txBox="1"/>
          <p:nvPr/>
        </p:nvSpPr>
        <p:spPr>
          <a:xfrm>
            <a:off x="6148388" y="2778443"/>
            <a:ext cx="267335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a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49" name="文本框 38948"/>
          <p:cNvSpPr txBox="1"/>
          <p:nvPr/>
        </p:nvSpPr>
        <p:spPr>
          <a:xfrm>
            <a:off x="6962775" y="2778443"/>
            <a:ext cx="267335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b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50" name="文本框 38949"/>
          <p:cNvSpPr txBox="1"/>
          <p:nvPr/>
        </p:nvSpPr>
        <p:spPr>
          <a:xfrm>
            <a:off x="7729538" y="3186748"/>
            <a:ext cx="259080" cy="2755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200" dirty="0">
                <a:latin typeface="Arial" panose="020B0604020202020204" pitchFamily="34" charset="0"/>
              </a:rPr>
              <a:t>c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51" name="文本框 38950"/>
          <p:cNvSpPr txBox="1"/>
          <p:nvPr/>
        </p:nvSpPr>
        <p:spPr>
          <a:xfrm>
            <a:off x="5003800" y="2270125"/>
            <a:ext cx="392588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200" dirty="0">
                <a:latin typeface="Arial" panose="020B0604020202020204" pitchFamily="34" charset="0"/>
              </a:rPr>
              <a:t>上面</a:t>
            </a:r>
            <a:r>
              <a:rPr lang="en-US" altLang="zh-CN" sz="1200" dirty="0">
                <a:latin typeface="Arial" panose="020B0604020202020204" pitchFamily="34" charset="0"/>
              </a:rPr>
              <a:t>n-1</a:t>
            </a:r>
            <a:r>
              <a:rPr lang="zh-CN" altLang="en-US" sz="1200" dirty="0">
                <a:latin typeface="Arial" panose="020B0604020202020204" pitchFamily="34" charset="0"/>
              </a:rPr>
              <a:t>片圆盘移到</a:t>
            </a:r>
            <a:r>
              <a:rPr lang="en-US" altLang="zh-CN" sz="1200" dirty="0">
                <a:latin typeface="Arial" panose="020B0604020202020204" pitchFamily="34" charset="0"/>
              </a:rPr>
              <a:t>b</a:t>
            </a:r>
            <a:r>
              <a:rPr lang="zh-CN" altLang="en-US" sz="1200" dirty="0">
                <a:latin typeface="Arial" panose="020B0604020202020204" pitchFamily="34" charset="0"/>
              </a:rPr>
              <a:t>柱，与将</a:t>
            </a:r>
            <a:r>
              <a:rPr lang="en-US" altLang="zh-CN" sz="1200" dirty="0">
                <a:latin typeface="Arial" panose="020B0604020202020204" pitchFamily="34" charset="0"/>
              </a:rPr>
              <a:t>n-1</a:t>
            </a:r>
            <a:r>
              <a:rPr lang="zh-CN" altLang="en-US" sz="1200" dirty="0">
                <a:latin typeface="Arial" panose="020B0604020202020204" pitchFamily="34" charset="0"/>
              </a:rPr>
              <a:t>片移到</a:t>
            </a:r>
            <a:r>
              <a:rPr lang="en-US" altLang="zh-CN" sz="1200" dirty="0">
                <a:latin typeface="Arial" panose="020B0604020202020204" pitchFamily="34" charset="0"/>
              </a:rPr>
              <a:t>c</a:t>
            </a:r>
            <a:r>
              <a:rPr lang="zh-CN" altLang="en-US" sz="1200" dirty="0">
                <a:latin typeface="Arial" panose="020B0604020202020204" pitchFamily="34" charset="0"/>
              </a:rPr>
              <a:t>柱同理，相当于交换</a:t>
            </a:r>
            <a:r>
              <a:rPr lang="en-US" altLang="zh-CN" sz="1200" dirty="0">
                <a:latin typeface="Arial" panose="020B0604020202020204" pitchFamily="34" charset="0"/>
              </a:rPr>
              <a:t>b,c</a:t>
            </a:r>
            <a:r>
              <a:rPr lang="zh-CN" altLang="en-US" sz="1200" dirty="0">
                <a:latin typeface="Arial" panose="020B0604020202020204" pitchFamily="34" charset="0"/>
              </a:rPr>
              <a:t>柱的位置和相应功能，</a:t>
            </a:r>
            <a:r>
              <a:rPr lang="en-US" altLang="zh-CN" sz="1200" dirty="0">
                <a:latin typeface="Arial" panose="020B0604020202020204" pitchFamily="34" charset="0"/>
              </a:rPr>
              <a:t>c</a:t>
            </a:r>
            <a:r>
              <a:rPr lang="zh-CN" altLang="en-US" sz="1200" dirty="0">
                <a:latin typeface="Arial" panose="020B0604020202020204" pitchFamily="34" charset="0"/>
              </a:rPr>
              <a:t>作为过渡柱，</a:t>
            </a:r>
            <a:r>
              <a:rPr lang="en-US" altLang="zh-CN" sz="1200" dirty="0">
                <a:latin typeface="Arial" panose="020B0604020202020204" pitchFamily="34" charset="0"/>
              </a:rPr>
              <a:t>b</a:t>
            </a:r>
            <a:r>
              <a:rPr lang="zh-CN" altLang="en-US" sz="1200" dirty="0">
                <a:latin typeface="Arial" panose="020B0604020202020204" pitchFamily="34" charset="0"/>
              </a:rPr>
              <a:t>为目标柱。因此需要</a:t>
            </a:r>
            <a:r>
              <a:rPr lang="en-US" altLang="zh-CN" sz="1200" dirty="0">
                <a:latin typeface="Arial" panose="020B0604020202020204" pitchFamily="34" charset="0"/>
              </a:rPr>
              <a:t>a</a:t>
            </a:r>
            <a:r>
              <a:rPr lang="en-US" altLang="zh-CN" sz="1200" baseline="-15000" dirty="0">
                <a:latin typeface="Arial" panose="020B0604020202020204" pitchFamily="34" charset="0"/>
              </a:rPr>
              <a:t>n-1</a:t>
            </a:r>
            <a:r>
              <a:rPr lang="zh-CN" altLang="en-US" sz="1200" dirty="0">
                <a:latin typeface="Arial" panose="020B0604020202020204" pitchFamily="34" charset="0"/>
              </a:rPr>
              <a:t>次。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38953" name="任意多边形 38952"/>
          <p:cNvSpPr/>
          <p:nvPr/>
        </p:nvSpPr>
        <p:spPr>
          <a:xfrm>
            <a:off x="3235325" y="1635125"/>
            <a:ext cx="3929380" cy="35433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p>
            <a:endParaRPr lang="zh-CN" altLang="en-US" sz="1200"/>
          </a:p>
        </p:txBody>
      </p:sp>
      <p:sp>
        <p:nvSpPr>
          <p:cNvPr id="38954" name="任意多边形 38953"/>
          <p:cNvSpPr/>
          <p:nvPr/>
        </p:nvSpPr>
        <p:spPr>
          <a:xfrm>
            <a:off x="3276600" y="3792855"/>
            <a:ext cx="4452938" cy="287338"/>
          </a:xfrm>
          <a:custGeom>
            <a:avLst/>
            <a:gdLst>
              <a:gd name="txL" fmla="*/ 0 w 24848"/>
              <a:gd name="txT" fmla="*/ 0 h 21600"/>
              <a:gd name="txR" fmla="*/ 24848 w 24848"/>
              <a:gd name="txB" fmla="*/ 21600 h 21600"/>
            </a:gdLst>
            <a:ahLst/>
            <a:cxnLst>
              <a:cxn ang="180">
                <a:pos x="0" y="1209"/>
              </a:cxn>
              <a:cxn ang="0">
                <a:pos x="24848" y="9249"/>
              </a:cxn>
              <a:cxn ang="90">
                <a:pos x="7127" y="21600"/>
              </a:cxn>
            </a:cxnLst>
            <a:rect l="txL" t="txT" r="txR" b="txB"/>
            <a:pathLst>
              <a:path w="24848" h="21600" fill="none">
                <a:moveTo>
                  <a:pt x="0" y="1209"/>
                </a:moveTo>
                <a:arcTo wR="21600" hR="21600" stAng="-6555923" swAng="4463403"/>
              </a:path>
              <a:path w="24848" h="21600" stroke="0">
                <a:moveTo>
                  <a:pt x="0" y="1209"/>
                </a:moveTo>
                <a:arcTo wR="21600" hR="21600" stAng="-6555923" swAng="4463403"/>
                <a:lnTo>
                  <a:pt x="7127" y="2160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p>
            <a:endParaRPr lang="zh-CN" altLang="en-US" sz="1200"/>
          </a:p>
        </p:txBody>
      </p:sp>
      <p:sp>
        <p:nvSpPr>
          <p:cNvPr id="38955" name="任意多边形 38954"/>
          <p:cNvSpPr/>
          <p:nvPr/>
        </p:nvSpPr>
        <p:spPr>
          <a:xfrm rot="-13384926" flipH="1" flipV="1">
            <a:off x="2667000" y="3464243"/>
            <a:ext cx="1152525" cy="1062037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p>
            <a:endParaRPr lang="zh-CN" altLang="en-US" sz="1200"/>
          </a:p>
        </p:txBody>
      </p:sp>
      <p:sp>
        <p:nvSpPr>
          <p:cNvPr id="38956" name="文本框 38955"/>
          <p:cNvSpPr txBox="1"/>
          <p:nvPr/>
        </p:nvSpPr>
        <p:spPr>
          <a:xfrm>
            <a:off x="1042988" y="4296093"/>
            <a:ext cx="3925887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200" dirty="0">
                <a:latin typeface="Arial" panose="020B0604020202020204" pitchFamily="34" charset="0"/>
              </a:rPr>
              <a:t>将最下方的第</a:t>
            </a:r>
            <a:r>
              <a:rPr lang="en-US" altLang="zh-CN" sz="1200" dirty="0">
                <a:latin typeface="Arial" panose="020B0604020202020204" pitchFamily="34" charset="0"/>
              </a:rPr>
              <a:t>n</a:t>
            </a:r>
            <a:r>
              <a:rPr lang="zh-CN" altLang="en-US" sz="1200" dirty="0">
                <a:latin typeface="Arial" panose="020B0604020202020204" pitchFamily="34" charset="0"/>
              </a:rPr>
              <a:t>片从</a:t>
            </a:r>
            <a:r>
              <a:rPr lang="en-US" altLang="zh-CN" sz="1200" dirty="0">
                <a:latin typeface="Arial" panose="020B0604020202020204" pitchFamily="34" charset="0"/>
              </a:rPr>
              <a:t>a</a:t>
            </a:r>
            <a:r>
              <a:rPr lang="zh-CN" altLang="en-US" sz="1200" dirty="0">
                <a:latin typeface="Arial" panose="020B0604020202020204" pitchFamily="34" charset="0"/>
              </a:rPr>
              <a:t>柱移到</a:t>
            </a:r>
            <a:r>
              <a:rPr lang="en-US" altLang="zh-CN" sz="1200" dirty="0">
                <a:latin typeface="Arial" panose="020B0604020202020204" pitchFamily="34" charset="0"/>
              </a:rPr>
              <a:t>c</a:t>
            </a:r>
            <a:r>
              <a:rPr lang="zh-CN" altLang="en-US" sz="1200" dirty="0">
                <a:latin typeface="Arial" panose="020B0604020202020204" pitchFamily="34" charset="0"/>
              </a:rPr>
              <a:t>柱，只需</a:t>
            </a:r>
            <a:r>
              <a:rPr lang="en-US" altLang="zh-CN" sz="1200" dirty="0">
                <a:latin typeface="Arial" panose="020B0604020202020204" pitchFamily="34" charset="0"/>
              </a:rPr>
              <a:t>1</a:t>
            </a:r>
            <a:r>
              <a:rPr lang="zh-CN" altLang="en-US" sz="1200" dirty="0">
                <a:latin typeface="Arial" panose="020B0604020202020204" pitchFamily="34" charset="0"/>
              </a:rPr>
              <a:t>次。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38957" name="文本框 38956"/>
          <p:cNvSpPr txBox="1"/>
          <p:nvPr/>
        </p:nvSpPr>
        <p:spPr>
          <a:xfrm>
            <a:off x="5104130" y="4224338"/>
            <a:ext cx="39258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200" dirty="0">
                <a:latin typeface="Arial" panose="020B0604020202020204" pitchFamily="34" charset="0"/>
              </a:rPr>
              <a:t>将</a:t>
            </a:r>
            <a:r>
              <a:rPr lang="en-US" altLang="zh-CN" sz="1200" dirty="0">
                <a:latin typeface="Arial" panose="020B0604020202020204" pitchFamily="34" charset="0"/>
              </a:rPr>
              <a:t>n-1</a:t>
            </a:r>
            <a:r>
              <a:rPr lang="zh-CN" altLang="en-US" sz="1200" dirty="0">
                <a:latin typeface="Arial" panose="020B0604020202020204" pitchFamily="34" charset="0"/>
              </a:rPr>
              <a:t>片从</a:t>
            </a:r>
            <a:r>
              <a:rPr lang="en-US" altLang="zh-CN" sz="1200" dirty="0">
                <a:latin typeface="Arial" panose="020B0604020202020204" pitchFamily="34" charset="0"/>
              </a:rPr>
              <a:t>b</a:t>
            </a:r>
            <a:r>
              <a:rPr lang="zh-CN" altLang="en-US" sz="1200" dirty="0">
                <a:latin typeface="Arial" panose="020B0604020202020204" pitchFamily="34" charset="0"/>
              </a:rPr>
              <a:t>柱移到</a:t>
            </a:r>
            <a:r>
              <a:rPr lang="en-US" altLang="zh-CN" sz="1200" dirty="0">
                <a:latin typeface="Arial" panose="020B0604020202020204" pitchFamily="34" charset="0"/>
              </a:rPr>
              <a:t>c</a:t>
            </a:r>
            <a:r>
              <a:rPr lang="zh-CN" altLang="en-US" sz="1200" dirty="0">
                <a:latin typeface="Arial" panose="020B0604020202020204" pitchFamily="34" charset="0"/>
              </a:rPr>
              <a:t>柱，相当于</a:t>
            </a:r>
            <a:r>
              <a:rPr lang="en-US" altLang="zh-CN" sz="1200" dirty="0">
                <a:latin typeface="Arial" panose="020B0604020202020204" pitchFamily="34" charset="0"/>
              </a:rPr>
              <a:t>a</a:t>
            </a:r>
            <a:r>
              <a:rPr lang="zh-CN" altLang="en-US" sz="1200" dirty="0">
                <a:latin typeface="Arial" panose="020B0604020202020204" pitchFamily="34" charset="0"/>
              </a:rPr>
              <a:t>作为过渡柱，需要</a:t>
            </a:r>
            <a:r>
              <a:rPr lang="en-US" altLang="zh-CN" sz="1200" dirty="0">
                <a:latin typeface="Arial" panose="020B0604020202020204" pitchFamily="34" charset="0"/>
              </a:rPr>
              <a:t>an-1</a:t>
            </a:r>
            <a:r>
              <a:rPr lang="zh-CN" altLang="en-US" sz="1200" dirty="0">
                <a:latin typeface="Arial" panose="020B0604020202020204" pitchFamily="34" charset="0"/>
              </a:rPr>
              <a:t>次</a:t>
            </a:r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38958" name="文本框 38957"/>
          <p:cNvSpPr txBox="1"/>
          <p:nvPr/>
        </p:nvSpPr>
        <p:spPr>
          <a:xfrm>
            <a:off x="1042988" y="4665663"/>
            <a:ext cx="3925887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200" dirty="0">
                <a:latin typeface="Arial" panose="020B0604020202020204" pitchFamily="34" charset="0"/>
              </a:rPr>
              <a:t>最终可得：</a:t>
            </a:r>
            <a:r>
              <a:rPr lang="en-US" altLang="zh-CN" sz="1200" dirty="0">
                <a:latin typeface="Arial" panose="020B0604020202020204" pitchFamily="34" charset="0"/>
              </a:rPr>
              <a:t>a</a:t>
            </a:r>
            <a:r>
              <a:rPr lang="en-US" altLang="zh-CN" sz="1200" baseline="-15000" dirty="0">
                <a:latin typeface="Arial" panose="020B0604020202020204" pitchFamily="34" charset="0"/>
              </a:rPr>
              <a:t>n</a:t>
            </a:r>
            <a:r>
              <a:rPr lang="en-US" altLang="zh-CN" sz="1200" dirty="0">
                <a:latin typeface="Arial" panose="020B0604020202020204" pitchFamily="34" charset="0"/>
              </a:rPr>
              <a:t>=2a</a:t>
            </a:r>
            <a:r>
              <a:rPr lang="en-US" altLang="zh-CN" sz="1200" baseline="-15000" dirty="0">
                <a:latin typeface="Arial" panose="020B0604020202020204" pitchFamily="34" charset="0"/>
              </a:rPr>
              <a:t>n-1</a:t>
            </a:r>
            <a:r>
              <a:rPr lang="en-US" altLang="zh-CN" sz="1200" dirty="0">
                <a:latin typeface="Arial" panose="020B0604020202020204" pitchFamily="34" charset="0"/>
              </a:rPr>
              <a:t>+1(</a:t>
            </a:r>
            <a:r>
              <a:rPr lang="zh-CN" altLang="en-US" sz="1200" dirty="0">
                <a:latin typeface="Arial" panose="020B0604020202020204" pitchFamily="34" charset="0"/>
              </a:rPr>
              <a:t>边界</a:t>
            </a:r>
            <a:r>
              <a:rPr lang="en-US" altLang="zh-CN" sz="1200" dirty="0">
                <a:latin typeface="Arial" panose="020B0604020202020204" pitchFamily="34" charset="0"/>
              </a:rPr>
              <a:t>a</a:t>
            </a:r>
            <a:r>
              <a:rPr lang="en-US" altLang="zh-CN" sz="1200" baseline="-15000" dirty="0">
                <a:latin typeface="Arial" panose="020B0604020202020204" pitchFamily="34" charset="0"/>
              </a:rPr>
              <a:t>1</a:t>
            </a:r>
            <a:r>
              <a:rPr lang="en-US" altLang="zh-CN" sz="1200" dirty="0">
                <a:latin typeface="Arial" panose="020B0604020202020204" pitchFamily="34" charset="0"/>
              </a:rPr>
              <a:t>=1)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8959" name="直接连接符 38958"/>
          <p:cNvSpPr/>
          <p:nvPr/>
        </p:nvSpPr>
        <p:spPr>
          <a:xfrm>
            <a:off x="1116013" y="5089525"/>
            <a:ext cx="3384550" cy="0"/>
          </a:xfrm>
          <a:prstGeom prst="line">
            <a:avLst/>
          </a:prstGeom>
          <a:ln w="38100" cap="flat" cmpd="dbl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51958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16728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43010" name="矩形 6"/>
          <p:cNvSpPr/>
          <p:nvPr/>
        </p:nvSpPr>
        <p:spPr>
          <a:xfrm>
            <a:off x="357188" y="285750"/>
            <a:ext cx="3233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分割问题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011" name="矩形 12"/>
          <p:cNvSpPr/>
          <p:nvPr/>
        </p:nvSpPr>
        <p:spPr>
          <a:xfrm>
            <a:off x="611188" y="766445"/>
            <a:ext cx="124968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分割问题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017" name="文本框 43016"/>
          <p:cNvSpPr txBox="1"/>
          <p:nvPr/>
        </p:nvSpPr>
        <p:spPr>
          <a:xfrm>
            <a:off x="586740" y="1355408"/>
            <a:ext cx="784860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问题的提出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有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条封闭曲线画在平面上，而任何两条封闭曲线恰好相交于两点，且任何三条封闭曲线不相交于同一点，问这些封闭曲线把平面分割成的区域个数。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pic>
        <p:nvPicPr>
          <p:cNvPr id="43022" name="图片 430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2566670"/>
            <a:ext cx="2160588" cy="1368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25" name="图片 430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8038" y="2638108"/>
            <a:ext cx="2325687" cy="1423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26" name="图片 430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863" y="2493645"/>
            <a:ext cx="2292350" cy="179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28" name="文本框 43027"/>
          <p:cNvSpPr txBox="1"/>
          <p:nvPr/>
        </p:nvSpPr>
        <p:spPr>
          <a:xfrm>
            <a:off x="1403350" y="4222433"/>
            <a:ext cx="80010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n=1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endParaRPr lang="zh-CN" altLang="en-US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en-US" altLang="zh-CN" baseline="-15000" dirty="0">
                <a:latin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</a:rPr>
              <a:t>=2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3029" name="文本框 43028"/>
          <p:cNvSpPr txBox="1"/>
          <p:nvPr/>
        </p:nvSpPr>
        <p:spPr>
          <a:xfrm>
            <a:off x="3995738" y="4293870"/>
            <a:ext cx="80010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n=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endParaRPr lang="zh-CN" altLang="en-US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en-US" altLang="zh-CN" baseline="-15000" dirty="0">
                <a:latin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</a:rPr>
              <a:t>=4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3030" name="文本框 43029"/>
          <p:cNvSpPr txBox="1"/>
          <p:nvPr/>
        </p:nvSpPr>
        <p:spPr>
          <a:xfrm>
            <a:off x="6732588" y="4293870"/>
            <a:ext cx="80010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n=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endParaRPr lang="zh-CN" altLang="en-US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en-US" altLang="zh-CN" baseline="-15000" dirty="0">
                <a:latin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</a:rPr>
              <a:t>=8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44036" name="矩形 6"/>
          <p:cNvSpPr/>
          <p:nvPr/>
        </p:nvSpPr>
        <p:spPr>
          <a:xfrm>
            <a:off x="357188" y="285750"/>
            <a:ext cx="3233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分割问题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038" name="图片 440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8888" y="1628775"/>
            <a:ext cx="2967037" cy="1957388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44039" name="文本框 44038"/>
          <p:cNvSpPr txBox="1"/>
          <p:nvPr/>
        </p:nvSpPr>
        <p:spPr>
          <a:xfrm>
            <a:off x="2124075" y="3644900"/>
            <a:ext cx="662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n=4</a:t>
            </a:r>
            <a:r>
              <a:rPr lang="zh-CN" altLang="en-US" sz="1400" dirty="0">
                <a:latin typeface="Arial" panose="020B0604020202020204" pitchFamily="34" charset="0"/>
              </a:rPr>
              <a:t>，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en-US" altLang="zh-CN" sz="1400" dirty="0">
                <a:latin typeface="Arial" panose="020B0604020202020204" pitchFamily="34" charset="0"/>
              </a:rPr>
              <a:t>=14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4040" name="文本框 44039"/>
          <p:cNvSpPr txBox="1"/>
          <p:nvPr/>
        </p:nvSpPr>
        <p:spPr>
          <a:xfrm>
            <a:off x="4643438" y="3141663"/>
            <a:ext cx="3114675" cy="1814830"/>
          </a:xfrm>
          <a:prstGeom prst="rect">
            <a:avLst/>
          </a:prstGeom>
          <a:noFill/>
          <a:ln w="28575" cap="flat" cmpd="sng">
            <a:solidFill>
              <a:srgbClr val="416176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数学分析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每当增加一个椭圆时，由于与之前的每个圆都相交于不同的两点，而两点间的圆弧就能构成新的区域，则每增加一个椭圆，原区域都被分割成两份。</a:t>
            </a:r>
            <a:endParaRPr lang="zh-CN" altLang="en-US" sz="1400" dirty="0">
              <a:latin typeface="Arial" panose="020B0604020202020204" pitchFamily="34" charset="0"/>
            </a:endParaRPr>
          </a:p>
          <a:p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存在规律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en-US" altLang="zh-CN" sz="1400" dirty="0">
                <a:latin typeface="Arial" panose="020B0604020202020204" pitchFamily="34" charset="0"/>
              </a:rPr>
              <a:t>=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1</a:t>
            </a:r>
            <a:r>
              <a:rPr lang="en-US" altLang="zh-CN" sz="1400" dirty="0">
                <a:latin typeface="Arial" panose="020B0604020202020204" pitchFamily="34" charset="0"/>
              </a:rPr>
              <a:t>+2(n-1)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4041" name="矩形 44040"/>
          <p:cNvSpPr/>
          <p:nvPr/>
        </p:nvSpPr>
        <p:spPr>
          <a:xfrm>
            <a:off x="1187450" y="1557338"/>
            <a:ext cx="3097213" cy="2879725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4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2808510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45058" name="矩形 6"/>
          <p:cNvSpPr/>
          <p:nvPr/>
        </p:nvSpPr>
        <p:spPr>
          <a:xfrm>
            <a:off x="357188" y="285750"/>
            <a:ext cx="298196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Catala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062" name="矩形 45061"/>
          <p:cNvSpPr/>
          <p:nvPr/>
        </p:nvSpPr>
        <p:spPr>
          <a:xfrm>
            <a:off x="684213" y="1412875"/>
            <a:ext cx="7848600" cy="953135"/>
          </a:xfrm>
          <a:prstGeom prst="rect">
            <a:avLst/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问题描述：一个凸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边形，通过不相交于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边形内部的对角线，把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边形拆分成若干三角形，不同的拆分数目用</a:t>
            </a:r>
            <a:r>
              <a:rPr lang="en-US" altLang="zh-CN" sz="1400" dirty="0">
                <a:latin typeface="Arial" panose="020B0604020202020204" pitchFamily="34" charset="0"/>
              </a:rPr>
              <a:t>h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表示，</a:t>
            </a:r>
            <a:r>
              <a:rPr lang="en-US" altLang="zh-CN" sz="1400" dirty="0">
                <a:latin typeface="Arial" panose="020B0604020202020204" pitchFamily="34" charset="0"/>
              </a:rPr>
              <a:t>h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即为</a:t>
            </a:r>
            <a:r>
              <a:rPr lang="en-US" altLang="zh-CN" sz="1400" dirty="0">
                <a:latin typeface="Arial" panose="020B0604020202020204" pitchFamily="34" charset="0"/>
              </a:rPr>
              <a:t>Catalan</a:t>
            </a:r>
            <a:r>
              <a:rPr lang="zh-CN" altLang="en-US" sz="1400" dirty="0">
                <a:latin typeface="Arial" panose="020B0604020202020204" pitchFamily="34" charset="0"/>
              </a:rPr>
              <a:t>数。例如五边形有如下五种拆分方案</a:t>
            </a:r>
            <a:r>
              <a:rPr lang="en-US" altLang="zh-CN" sz="1400" dirty="0">
                <a:latin typeface="Arial" panose="020B0604020202020204" pitchFamily="34" charset="0"/>
              </a:rPr>
              <a:t>(</a:t>
            </a:r>
            <a:r>
              <a:rPr lang="zh-CN" altLang="en-US" sz="1400" dirty="0">
                <a:latin typeface="Arial" panose="020B0604020202020204" pitchFamily="34" charset="0"/>
              </a:rPr>
              <a:t>如图</a:t>
            </a:r>
            <a:r>
              <a:rPr lang="en-US" altLang="zh-CN" sz="1400" dirty="0">
                <a:latin typeface="Arial" panose="020B0604020202020204" pitchFamily="34" charset="0"/>
              </a:rPr>
              <a:t>)</a:t>
            </a:r>
            <a:r>
              <a:rPr lang="zh-CN" altLang="en-US" sz="1400" dirty="0">
                <a:latin typeface="Arial" panose="020B0604020202020204" pitchFamily="34" charset="0"/>
              </a:rPr>
              <a:t>，故</a:t>
            </a:r>
            <a:r>
              <a:rPr lang="en-US" altLang="zh-CN" sz="1400" dirty="0">
                <a:latin typeface="Arial" panose="020B0604020202020204" pitchFamily="34" charset="0"/>
              </a:rPr>
              <a:t>h</a:t>
            </a:r>
            <a:r>
              <a:rPr lang="en-US" altLang="zh-CN" sz="1400" baseline="-15000" dirty="0">
                <a:latin typeface="Arial" panose="020B0604020202020204" pitchFamily="34" charset="0"/>
              </a:rPr>
              <a:t>5</a:t>
            </a:r>
            <a:r>
              <a:rPr lang="en-US" altLang="zh-CN" sz="1400" dirty="0">
                <a:latin typeface="Arial" panose="020B0604020202020204" pitchFamily="34" charset="0"/>
              </a:rPr>
              <a:t>=5</a:t>
            </a:r>
            <a:r>
              <a:rPr lang="zh-CN" altLang="en-US" sz="1400" dirty="0">
                <a:latin typeface="Arial" panose="020B0604020202020204" pitchFamily="34" charset="0"/>
              </a:rPr>
              <a:t>。求对于一个任意的凸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边形相应的</a:t>
            </a:r>
            <a:r>
              <a:rPr lang="en-US" altLang="zh-CN" sz="1400" dirty="0">
                <a:latin typeface="Arial" panose="020B0604020202020204" pitchFamily="34" charset="0"/>
              </a:rPr>
              <a:t>h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。 输入 一个正整数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，代表凸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边形的边数 </a:t>
            </a:r>
            <a:r>
              <a:rPr lang="en-US" altLang="zh-CN" sz="1400" dirty="0">
                <a:latin typeface="Arial" panose="020B0604020202020204" pitchFamily="34" charset="0"/>
              </a:rPr>
              <a:t>(2≤n≤37) </a:t>
            </a:r>
            <a:r>
              <a:rPr lang="zh-CN" altLang="en-US" sz="1400" dirty="0">
                <a:latin typeface="Arial" panose="020B0604020202020204" pitchFamily="34" charset="0"/>
              </a:rPr>
              <a:t>输出 一个正整数，凸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边形划分成若干三角形的不同划分方式 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pic>
        <p:nvPicPr>
          <p:cNvPr id="45067" name="图片 45066" descr="catalan数5边形"/>
          <p:cNvPicPr>
            <a:picLocks noChangeAspect="1"/>
          </p:cNvPicPr>
          <p:nvPr/>
        </p:nvPicPr>
        <p:blipFill>
          <a:blip r:embed="rId1"/>
          <a:srcRect l="2100" r="2142"/>
          <a:stretch>
            <a:fillRect/>
          </a:stretch>
        </p:blipFill>
        <p:spPr>
          <a:xfrm>
            <a:off x="684213" y="2568258"/>
            <a:ext cx="7842250" cy="1619250"/>
          </a:xfrm>
          <a:prstGeom prst="rect">
            <a:avLst/>
          </a:prstGeom>
          <a:noFill/>
          <a:ln w="28575" cap="flat" cmpd="sng">
            <a:solidFill>
              <a:srgbClr val="00008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5068" name="矩形 45067"/>
          <p:cNvSpPr/>
          <p:nvPr/>
        </p:nvSpPr>
        <p:spPr>
          <a:xfrm>
            <a:off x="684213" y="4511358"/>
            <a:ext cx="7848600" cy="50482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r>
              <a:rPr lang="zh-CN" altLang="en-US" sz="1400" dirty="0">
                <a:latin typeface="Arial" panose="020B0604020202020204" pitchFamily="34" charset="0"/>
              </a:rPr>
              <a:t>四边形</a:t>
            </a:r>
            <a:r>
              <a:rPr lang="en-US" altLang="zh-CN" sz="1400" dirty="0">
                <a:latin typeface="Arial" panose="020B0604020202020204" pitchFamily="34" charset="0"/>
              </a:rPr>
              <a:t>h</a:t>
            </a:r>
            <a:r>
              <a:rPr lang="en-US" altLang="zh-CN" sz="1400" baseline="-15000" dirty="0">
                <a:latin typeface="Arial" panose="020B0604020202020204" pitchFamily="34" charset="0"/>
              </a:rPr>
              <a:t>4</a:t>
            </a:r>
            <a:r>
              <a:rPr lang="en-US" altLang="zh-CN" sz="1400" dirty="0">
                <a:latin typeface="Arial" panose="020B0604020202020204" pitchFamily="34" charset="0"/>
              </a:rPr>
              <a:t>=2</a:t>
            </a:r>
            <a:r>
              <a:rPr lang="zh-CN" altLang="en-US" sz="1400" dirty="0">
                <a:latin typeface="Arial" panose="020B0604020202020204" pitchFamily="34" charset="0"/>
              </a:rPr>
              <a:t>；五边形</a:t>
            </a:r>
            <a:r>
              <a:rPr lang="en-US" altLang="zh-CN" sz="1400" dirty="0">
                <a:latin typeface="Arial" panose="020B0604020202020204" pitchFamily="34" charset="0"/>
              </a:rPr>
              <a:t>h</a:t>
            </a:r>
            <a:r>
              <a:rPr lang="en-US" altLang="zh-CN" sz="1400" baseline="-15000" dirty="0">
                <a:latin typeface="Arial" panose="020B0604020202020204" pitchFamily="34" charset="0"/>
              </a:rPr>
              <a:t>5</a:t>
            </a:r>
            <a:r>
              <a:rPr lang="en-US" altLang="zh-CN" sz="1400" dirty="0">
                <a:latin typeface="Arial" panose="020B0604020202020204" pitchFamily="34" charset="0"/>
              </a:rPr>
              <a:t>=5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37607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02377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46084" name="矩形 6"/>
          <p:cNvSpPr/>
          <p:nvPr/>
        </p:nvSpPr>
        <p:spPr>
          <a:xfrm>
            <a:off x="357188" y="285750"/>
            <a:ext cx="298196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Catala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086" name="文本框 46085"/>
          <p:cNvSpPr txBox="1"/>
          <p:nvPr/>
        </p:nvSpPr>
        <p:spPr>
          <a:xfrm>
            <a:off x="6948488" y="838835"/>
            <a:ext cx="1781175" cy="31076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1400" dirty="0">
                <a:latin typeface="Arial" panose="020B0604020202020204" pitchFamily="34" charset="0"/>
              </a:rPr>
              <a:t>特点：凸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边形有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条边。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1400" dirty="0">
                <a:latin typeface="Arial" panose="020B0604020202020204" pitchFamily="34" charset="0"/>
              </a:rPr>
              <a:t>凸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边形的任意一条边都必然是一个三角形的一条边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1400" dirty="0">
                <a:latin typeface="Arial" panose="020B0604020202020204" pitchFamily="34" charset="0"/>
              </a:rPr>
              <a:t>当有</a:t>
            </a:r>
            <a:r>
              <a:rPr lang="en-US" altLang="zh-CN" sz="1400" dirty="0">
                <a:latin typeface="Arial" panose="020B0604020202020204" pitchFamily="34" charset="0"/>
              </a:rPr>
              <a:t>n-1</a:t>
            </a:r>
            <a:r>
              <a:rPr lang="zh-CN" altLang="en-US" sz="1400" dirty="0">
                <a:latin typeface="Arial" panose="020B0604020202020204" pitchFamily="34" charset="0"/>
              </a:rPr>
              <a:t>条边时，有</a:t>
            </a:r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1</a:t>
            </a:r>
            <a:r>
              <a:rPr lang="zh-CN" altLang="en-US" sz="1400" dirty="0">
                <a:latin typeface="Arial" panose="020B0604020202020204" pitchFamily="34" charset="0"/>
              </a:rPr>
              <a:t>种三角形剖分办法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1400" dirty="0">
                <a:latin typeface="Arial" panose="020B0604020202020204" pitchFamily="34" charset="0"/>
              </a:rPr>
              <a:t>当增加一个顶点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时，可以有多种剖分办法将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边形分成另外两个多边形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1400" dirty="0">
                <a:latin typeface="Arial" panose="020B0604020202020204" pitchFamily="34" charset="0"/>
              </a:rPr>
              <a:t>这两多边形和为</a:t>
            </a:r>
            <a:r>
              <a:rPr lang="en-US" altLang="zh-CN" sz="1400" dirty="0">
                <a:latin typeface="Arial" panose="020B0604020202020204" pitchFamily="34" charset="0"/>
              </a:rPr>
              <a:t>n+2.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grpSp>
        <p:nvGrpSpPr>
          <p:cNvPr id="46099" name="组合 46098"/>
          <p:cNvGrpSpPr/>
          <p:nvPr/>
        </p:nvGrpSpPr>
        <p:grpSpPr>
          <a:xfrm>
            <a:off x="798513" y="910273"/>
            <a:ext cx="2690813" cy="2439987"/>
            <a:chOff x="515" y="1134"/>
            <a:chExt cx="1695" cy="1537"/>
          </a:xfrm>
        </p:grpSpPr>
        <p:sp>
          <p:nvSpPr>
            <p:cNvPr id="46085" name="八边形 46084"/>
            <p:cNvSpPr/>
            <p:nvPr/>
          </p:nvSpPr>
          <p:spPr>
            <a:xfrm>
              <a:off x="703" y="1344"/>
              <a:ext cx="1224" cy="1134"/>
            </a:xfrm>
            <a:prstGeom prst="octagon">
              <a:avLst>
                <a:gd name="adj" fmla="val 29287"/>
              </a:avLst>
            </a:prstGeom>
            <a:noFill/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1400"/>
            </a:p>
          </p:txBody>
        </p:sp>
        <p:sp>
          <p:nvSpPr>
            <p:cNvPr id="46087" name="文本框 46086"/>
            <p:cNvSpPr txBox="1"/>
            <p:nvPr/>
          </p:nvSpPr>
          <p:spPr>
            <a:xfrm>
              <a:off x="968" y="1134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1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088" name="文本框 46087"/>
            <p:cNvSpPr txBox="1"/>
            <p:nvPr/>
          </p:nvSpPr>
          <p:spPr>
            <a:xfrm>
              <a:off x="515" y="1588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2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089" name="文本框 46088"/>
            <p:cNvSpPr txBox="1"/>
            <p:nvPr/>
          </p:nvSpPr>
          <p:spPr>
            <a:xfrm>
              <a:off x="558" y="2074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3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090" name="文本框 46089"/>
            <p:cNvSpPr txBox="1"/>
            <p:nvPr/>
          </p:nvSpPr>
          <p:spPr>
            <a:xfrm>
              <a:off x="936" y="2478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4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091" name="文本框 46090"/>
            <p:cNvSpPr txBox="1"/>
            <p:nvPr/>
          </p:nvSpPr>
          <p:spPr>
            <a:xfrm>
              <a:off x="1435" y="2387"/>
              <a:ext cx="339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……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092" name="文本框 46091"/>
            <p:cNvSpPr txBox="1"/>
            <p:nvPr/>
          </p:nvSpPr>
          <p:spPr>
            <a:xfrm>
              <a:off x="1927" y="1570"/>
              <a:ext cx="277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n-1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093" name="文本框 46092"/>
            <p:cNvSpPr txBox="1"/>
            <p:nvPr/>
          </p:nvSpPr>
          <p:spPr>
            <a:xfrm>
              <a:off x="1565" y="1162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n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094" name="文本框 46093"/>
            <p:cNvSpPr txBox="1"/>
            <p:nvPr/>
          </p:nvSpPr>
          <p:spPr>
            <a:xfrm>
              <a:off x="1933" y="2069"/>
              <a:ext cx="277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n-2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</p:grpSp>
      <p:sp>
        <p:nvSpPr>
          <p:cNvPr id="19" name="椭圆 18"/>
          <p:cNvSpPr/>
          <p:nvPr/>
        </p:nvSpPr>
        <p:spPr>
          <a:xfrm>
            <a:off x="468313" y="551498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6096" name="直接连接符 46095"/>
          <p:cNvSpPr/>
          <p:nvPr/>
        </p:nvSpPr>
        <p:spPr>
          <a:xfrm flipH="1">
            <a:off x="1116013" y="1270635"/>
            <a:ext cx="1368425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6097" name="文本框 46096"/>
          <p:cNvSpPr txBox="1"/>
          <p:nvPr/>
        </p:nvSpPr>
        <p:spPr>
          <a:xfrm>
            <a:off x="1512888" y="1199198"/>
            <a:ext cx="34607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3</a:t>
            </a:r>
            <a:endParaRPr lang="en-US" altLang="zh-CN" sz="1400" baseline="-15000" dirty="0">
              <a:latin typeface="Arial" panose="020B0604020202020204" pitchFamily="34" charset="0"/>
            </a:endParaRPr>
          </a:p>
        </p:txBody>
      </p:sp>
      <p:sp>
        <p:nvSpPr>
          <p:cNvPr id="46098" name="文本框 46097"/>
          <p:cNvSpPr txBox="1"/>
          <p:nvPr/>
        </p:nvSpPr>
        <p:spPr>
          <a:xfrm>
            <a:off x="1979613" y="2173923"/>
            <a:ext cx="46926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en-US" altLang="zh-CN" sz="1400" dirty="0">
                <a:latin typeface="Arial" panose="020B0604020202020204" pitchFamily="34" charset="0"/>
              </a:rPr>
              <a:t>-</a:t>
            </a:r>
            <a:r>
              <a:rPr lang="en-US" altLang="zh-CN" sz="1400" baseline="-15000" dirty="0">
                <a:latin typeface="Arial" panose="020B0604020202020204" pitchFamily="34" charset="0"/>
              </a:rPr>
              <a:t>2</a:t>
            </a:r>
            <a:endParaRPr lang="en-US" altLang="zh-CN" sz="1400" baseline="-15000" dirty="0">
              <a:latin typeface="Arial" panose="020B0604020202020204" pitchFamily="34" charset="0"/>
            </a:endParaRPr>
          </a:p>
        </p:txBody>
      </p:sp>
      <p:grpSp>
        <p:nvGrpSpPr>
          <p:cNvPr id="46120" name="组合 46119"/>
          <p:cNvGrpSpPr/>
          <p:nvPr/>
        </p:nvGrpSpPr>
        <p:grpSpPr>
          <a:xfrm>
            <a:off x="3967163" y="910273"/>
            <a:ext cx="2690813" cy="2439987"/>
            <a:chOff x="515" y="1134"/>
            <a:chExt cx="1695" cy="1537"/>
          </a:xfrm>
        </p:grpSpPr>
        <p:sp>
          <p:nvSpPr>
            <p:cNvPr id="46121" name="八边形 46120"/>
            <p:cNvSpPr/>
            <p:nvPr/>
          </p:nvSpPr>
          <p:spPr>
            <a:xfrm>
              <a:off x="703" y="1344"/>
              <a:ext cx="1224" cy="1134"/>
            </a:xfrm>
            <a:prstGeom prst="octagon">
              <a:avLst>
                <a:gd name="adj" fmla="val 29287"/>
              </a:avLst>
            </a:prstGeom>
            <a:noFill/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1400"/>
            </a:p>
          </p:txBody>
        </p:sp>
        <p:sp>
          <p:nvSpPr>
            <p:cNvPr id="46122" name="文本框 46121"/>
            <p:cNvSpPr txBox="1"/>
            <p:nvPr/>
          </p:nvSpPr>
          <p:spPr>
            <a:xfrm>
              <a:off x="968" y="1134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1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123" name="文本框 46122"/>
            <p:cNvSpPr txBox="1"/>
            <p:nvPr/>
          </p:nvSpPr>
          <p:spPr>
            <a:xfrm>
              <a:off x="515" y="1588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2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124" name="文本框 46123"/>
            <p:cNvSpPr txBox="1"/>
            <p:nvPr/>
          </p:nvSpPr>
          <p:spPr>
            <a:xfrm>
              <a:off x="558" y="2074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3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125" name="文本框 46124"/>
            <p:cNvSpPr txBox="1"/>
            <p:nvPr/>
          </p:nvSpPr>
          <p:spPr>
            <a:xfrm>
              <a:off x="936" y="2478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4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126" name="文本框 46125"/>
            <p:cNvSpPr txBox="1"/>
            <p:nvPr/>
          </p:nvSpPr>
          <p:spPr>
            <a:xfrm>
              <a:off x="1435" y="2387"/>
              <a:ext cx="339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……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127" name="文本框 46126"/>
            <p:cNvSpPr txBox="1"/>
            <p:nvPr/>
          </p:nvSpPr>
          <p:spPr>
            <a:xfrm>
              <a:off x="1927" y="1570"/>
              <a:ext cx="277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n-1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128" name="文本框 46127"/>
            <p:cNvSpPr txBox="1"/>
            <p:nvPr/>
          </p:nvSpPr>
          <p:spPr>
            <a:xfrm>
              <a:off x="1565" y="1162"/>
              <a:ext cx="17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n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6129" name="文本框 46128"/>
            <p:cNvSpPr txBox="1"/>
            <p:nvPr/>
          </p:nvSpPr>
          <p:spPr>
            <a:xfrm>
              <a:off x="1933" y="2069"/>
              <a:ext cx="277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n-2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</p:grpSp>
      <p:sp>
        <p:nvSpPr>
          <p:cNvPr id="46130" name="直接连接符 46129"/>
          <p:cNvSpPr/>
          <p:nvPr/>
        </p:nvSpPr>
        <p:spPr>
          <a:xfrm flipH="1">
            <a:off x="4211638" y="1270635"/>
            <a:ext cx="1439862" cy="1296988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6131" name="文本框 46130"/>
          <p:cNvSpPr txBox="1"/>
          <p:nvPr/>
        </p:nvSpPr>
        <p:spPr>
          <a:xfrm>
            <a:off x="4608513" y="1415098"/>
            <a:ext cx="34607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4</a:t>
            </a:r>
            <a:endParaRPr lang="en-US" altLang="zh-CN" sz="1400" baseline="-15000" dirty="0">
              <a:latin typeface="Arial" panose="020B0604020202020204" pitchFamily="34" charset="0"/>
            </a:endParaRPr>
          </a:p>
        </p:txBody>
      </p:sp>
      <p:sp>
        <p:nvSpPr>
          <p:cNvPr id="46132" name="文本框 46131"/>
          <p:cNvSpPr txBox="1"/>
          <p:nvPr/>
        </p:nvSpPr>
        <p:spPr>
          <a:xfrm>
            <a:off x="5113338" y="2127885"/>
            <a:ext cx="44894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3</a:t>
            </a:r>
            <a:endParaRPr lang="en-US" altLang="zh-CN" sz="1400" baseline="-15000" dirty="0">
              <a:latin typeface="Arial" panose="020B0604020202020204" pitchFamily="34" charset="0"/>
            </a:endParaRPr>
          </a:p>
        </p:txBody>
      </p:sp>
      <p:sp>
        <p:nvSpPr>
          <p:cNvPr id="46133" name="直接连接符 46132"/>
          <p:cNvSpPr/>
          <p:nvPr/>
        </p:nvSpPr>
        <p:spPr>
          <a:xfrm flipH="1">
            <a:off x="1619250" y="3432810"/>
            <a:ext cx="865188" cy="17272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6134" name="文本框 46133"/>
          <p:cNvSpPr txBox="1"/>
          <p:nvPr/>
        </p:nvSpPr>
        <p:spPr>
          <a:xfrm>
            <a:off x="1476375" y="3791585"/>
            <a:ext cx="34607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4</a:t>
            </a:r>
            <a:endParaRPr lang="en-US" altLang="zh-CN" sz="1400" baseline="-15000" dirty="0">
              <a:latin typeface="Arial" panose="020B0604020202020204" pitchFamily="34" charset="0"/>
            </a:endParaRPr>
          </a:p>
        </p:txBody>
      </p:sp>
      <p:sp>
        <p:nvSpPr>
          <p:cNvPr id="46135" name="文本框 46134"/>
          <p:cNvSpPr txBox="1"/>
          <p:nvPr/>
        </p:nvSpPr>
        <p:spPr>
          <a:xfrm>
            <a:off x="2268538" y="4224655"/>
            <a:ext cx="44894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4</a:t>
            </a:r>
            <a:endParaRPr lang="en-US" altLang="zh-CN" sz="1400" baseline="-15000" dirty="0">
              <a:latin typeface="Arial" panose="020B0604020202020204" pitchFamily="34" charset="0"/>
            </a:endParaRPr>
          </a:p>
        </p:txBody>
      </p:sp>
      <p:sp>
        <p:nvSpPr>
          <p:cNvPr id="46136" name="直接连接符 46135"/>
          <p:cNvSpPr/>
          <p:nvPr/>
        </p:nvSpPr>
        <p:spPr>
          <a:xfrm>
            <a:off x="5651500" y="3288030"/>
            <a:ext cx="0" cy="1800225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6137" name="文本框 46136"/>
          <p:cNvSpPr txBox="1"/>
          <p:nvPr/>
        </p:nvSpPr>
        <p:spPr>
          <a:xfrm>
            <a:off x="5003800" y="4152583"/>
            <a:ext cx="30734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i</a:t>
            </a:r>
            <a:endParaRPr lang="en-US" altLang="zh-CN" sz="1400" baseline="-15000" dirty="0">
              <a:latin typeface="Arial" panose="020B0604020202020204" pitchFamily="34" charset="0"/>
            </a:endParaRPr>
          </a:p>
        </p:txBody>
      </p:sp>
      <p:sp>
        <p:nvSpPr>
          <p:cNvPr id="46138" name="文本框 46137"/>
          <p:cNvSpPr txBox="1"/>
          <p:nvPr/>
        </p:nvSpPr>
        <p:spPr>
          <a:xfrm>
            <a:off x="5580063" y="3937318"/>
            <a:ext cx="54165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i+1</a:t>
            </a:r>
            <a:endParaRPr lang="en-US" altLang="zh-CN" sz="1400" baseline="-15000" dirty="0">
              <a:latin typeface="Arial" panose="020B0604020202020204" pitchFamily="34" charset="0"/>
            </a:endParaRPr>
          </a:p>
        </p:txBody>
      </p:sp>
      <p:sp>
        <p:nvSpPr>
          <p:cNvPr id="4" name="椭圆 18"/>
          <p:cNvSpPr/>
          <p:nvPr/>
        </p:nvSpPr>
        <p:spPr>
          <a:xfrm>
            <a:off x="3779838" y="551498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2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5" name="椭圆 18"/>
          <p:cNvSpPr/>
          <p:nvPr/>
        </p:nvSpPr>
        <p:spPr>
          <a:xfrm>
            <a:off x="468313" y="3431223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3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6" name="椭圆 18"/>
          <p:cNvSpPr/>
          <p:nvPr/>
        </p:nvSpPr>
        <p:spPr>
          <a:xfrm>
            <a:off x="3779838" y="3431223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i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48130" name="矩形 6"/>
          <p:cNvSpPr/>
          <p:nvPr/>
        </p:nvSpPr>
        <p:spPr>
          <a:xfrm>
            <a:off x="357188" y="285750"/>
            <a:ext cx="298196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Catala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2411413" y="1484313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8144" name="文本框 48143"/>
          <p:cNvSpPr txBox="1"/>
          <p:nvPr/>
        </p:nvSpPr>
        <p:spPr>
          <a:xfrm>
            <a:off x="2051050" y="2349500"/>
            <a:ext cx="5834063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=a</a:t>
            </a:r>
            <a:r>
              <a:rPr lang="en-US" altLang="zh-CN" sz="1400" baseline="-15000" dirty="0">
                <a:latin typeface="Arial" panose="020B0604020202020204" pitchFamily="34" charset="0"/>
              </a:rPr>
              <a:t>3 </a:t>
            </a:r>
            <a:r>
              <a:rPr lang="en-US" altLang="zh-CN" sz="1400" dirty="0">
                <a:latin typeface="Arial" panose="020B0604020202020204" pitchFamily="34" charset="0"/>
              </a:rPr>
              <a:t>* 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</a:t>
            </a:r>
            <a:r>
              <a:rPr lang="en-US" altLang="zh-CN" sz="1400" dirty="0">
                <a:latin typeface="Arial" panose="020B0604020202020204" pitchFamily="34" charset="0"/>
              </a:rPr>
              <a:t>-</a:t>
            </a:r>
            <a:r>
              <a:rPr lang="en-US" altLang="zh-CN" sz="1400" baseline="-15000" dirty="0">
                <a:latin typeface="Arial" panose="020B0604020202020204" pitchFamily="34" charset="0"/>
              </a:rPr>
              <a:t>2</a:t>
            </a:r>
            <a:r>
              <a:rPr lang="en-US" altLang="zh-CN" sz="1400" dirty="0">
                <a:latin typeface="Arial" panose="020B0604020202020204" pitchFamily="34" charset="0"/>
              </a:rPr>
              <a:t>+ a</a:t>
            </a:r>
            <a:r>
              <a:rPr lang="en-US" altLang="zh-CN" sz="1400" baseline="-15000" dirty="0">
                <a:latin typeface="Arial" panose="020B0604020202020204" pitchFamily="34" charset="0"/>
              </a:rPr>
              <a:t>4 </a:t>
            </a:r>
            <a:r>
              <a:rPr lang="en-US" altLang="zh-CN" sz="1400" dirty="0">
                <a:latin typeface="Arial" panose="020B0604020202020204" pitchFamily="34" charset="0"/>
              </a:rPr>
              <a:t>* 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3 </a:t>
            </a:r>
            <a:r>
              <a:rPr lang="en-US" altLang="zh-CN" sz="1400" dirty="0">
                <a:latin typeface="Arial" panose="020B0604020202020204" pitchFamily="34" charset="0"/>
              </a:rPr>
              <a:t>+ a</a:t>
            </a:r>
            <a:r>
              <a:rPr lang="en-US" altLang="zh-CN" sz="1400" baseline="-15000" dirty="0">
                <a:latin typeface="Arial" panose="020B0604020202020204" pitchFamily="34" charset="0"/>
              </a:rPr>
              <a:t>4 </a:t>
            </a:r>
            <a:r>
              <a:rPr lang="en-US" altLang="zh-CN" sz="1400" dirty="0">
                <a:latin typeface="Arial" panose="020B0604020202020204" pitchFamily="34" charset="0"/>
              </a:rPr>
              <a:t>* 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4 </a:t>
            </a:r>
            <a:r>
              <a:rPr lang="en-US" altLang="zh-CN" sz="1400" dirty="0">
                <a:latin typeface="Arial" panose="020B0604020202020204" pitchFamily="34" charset="0"/>
              </a:rPr>
              <a:t>+……+a</a:t>
            </a:r>
            <a:r>
              <a:rPr lang="en-US" altLang="zh-CN" sz="1400" baseline="-15000" dirty="0">
                <a:latin typeface="Arial" panose="020B0604020202020204" pitchFamily="34" charset="0"/>
              </a:rPr>
              <a:t>i </a:t>
            </a:r>
            <a:r>
              <a:rPr lang="en-US" altLang="zh-CN" sz="1400" dirty="0">
                <a:latin typeface="Arial" panose="020B0604020202020204" pitchFamily="34" charset="0"/>
              </a:rPr>
              <a:t>* 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-i+1</a:t>
            </a:r>
            <a:r>
              <a:rPr lang="en-US" altLang="zh-CN" sz="1400" dirty="0">
                <a:latin typeface="Arial" panose="020B0604020202020204" pitchFamily="34" charset="0"/>
              </a:rPr>
              <a:t>+…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" name="椭圆 18"/>
          <p:cNvSpPr/>
          <p:nvPr/>
        </p:nvSpPr>
        <p:spPr>
          <a:xfrm>
            <a:off x="3276600" y="1484313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2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5" name="椭圆 18"/>
          <p:cNvSpPr/>
          <p:nvPr/>
        </p:nvSpPr>
        <p:spPr>
          <a:xfrm>
            <a:off x="4140200" y="1484313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3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6" name="椭圆 18"/>
          <p:cNvSpPr/>
          <p:nvPr/>
        </p:nvSpPr>
        <p:spPr>
          <a:xfrm>
            <a:off x="5868988" y="1447800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i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48188" name="文本框 48187"/>
          <p:cNvSpPr txBox="1"/>
          <p:nvPr/>
        </p:nvSpPr>
        <p:spPr>
          <a:xfrm>
            <a:off x="1476375" y="1557338"/>
            <a:ext cx="503238" cy="306705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a</a:t>
            </a:r>
            <a:r>
              <a:rPr lang="en-US" altLang="zh-CN" sz="1400" baseline="-15000" dirty="0">
                <a:latin typeface="Arial" panose="020B0604020202020204" pitchFamily="34" charset="0"/>
              </a:rPr>
              <a:t>n 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8189" name="文本框 48188"/>
          <p:cNvSpPr txBox="1"/>
          <p:nvPr/>
        </p:nvSpPr>
        <p:spPr>
          <a:xfrm>
            <a:off x="2967038" y="1504950"/>
            <a:ext cx="28702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+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8190" name="文本框 48189"/>
          <p:cNvSpPr txBox="1"/>
          <p:nvPr/>
        </p:nvSpPr>
        <p:spPr>
          <a:xfrm>
            <a:off x="3851275" y="1484313"/>
            <a:ext cx="28702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+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8191" name="文本框 48190"/>
          <p:cNvSpPr txBox="1"/>
          <p:nvPr/>
        </p:nvSpPr>
        <p:spPr>
          <a:xfrm>
            <a:off x="4716463" y="1484313"/>
            <a:ext cx="28702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+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7" name="椭圆 18"/>
          <p:cNvSpPr/>
          <p:nvPr/>
        </p:nvSpPr>
        <p:spPr>
          <a:xfrm>
            <a:off x="5003800" y="1447800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…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48193" name="文本框 48192"/>
          <p:cNvSpPr txBox="1"/>
          <p:nvPr/>
        </p:nvSpPr>
        <p:spPr>
          <a:xfrm>
            <a:off x="5549900" y="1484313"/>
            <a:ext cx="28702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+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8194" name="文本框 48193"/>
          <p:cNvSpPr txBox="1"/>
          <p:nvPr/>
        </p:nvSpPr>
        <p:spPr>
          <a:xfrm>
            <a:off x="6415088" y="1484313"/>
            <a:ext cx="28702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+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8" name="椭圆 18"/>
          <p:cNvSpPr/>
          <p:nvPr/>
        </p:nvSpPr>
        <p:spPr>
          <a:xfrm>
            <a:off x="6767513" y="1447800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…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sp>
        <p:nvSpPr>
          <p:cNvPr id="48196" name="文本框 48195"/>
          <p:cNvSpPr txBox="1"/>
          <p:nvPr/>
        </p:nvSpPr>
        <p:spPr>
          <a:xfrm>
            <a:off x="2051050" y="3133725"/>
            <a:ext cx="28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=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pic>
        <p:nvPicPr>
          <p:cNvPr id="48198" name="图片 48197" descr="catalan递推公式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8538" y="2852738"/>
            <a:ext cx="1368425" cy="844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99" name="文本框 48198"/>
          <p:cNvSpPr txBox="1"/>
          <p:nvPr/>
        </p:nvSpPr>
        <p:spPr>
          <a:xfrm>
            <a:off x="2051050" y="1557338"/>
            <a:ext cx="28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=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160805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2808510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49154" name="矩形 6"/>
          <p:cNvSpPr/>
          <p:nvPr/>
        </p:nvSpPr>
        <p:spPr>
          <a:xfrm>
            <a:off x="357188" y="285750"/>
            <a:ext cx="34747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种典型的递推关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类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irling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155" name="矩形 49154"/>
          <p:cNvSpPr/>
          <p:nvPr/>
        </p:nvSpPr>
        <p:spPr>
          <a:xfrm>
            <a:off x="684213" y="623570"/>
            <a:ext cx="7848600" cy="737235"/>
          </a:xfrm>
          <a:prstGeom prst="rect">
            <a:avLst/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定义：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个有区别的球放到</a:t>
            </a:r>
            <a:r>
              <a:rPr lang="en-US" altLang="zh-CN" sz="1400" dirty="0">
                <a:latin typeface="Arial" panose="020B0604020202020204" pitchFamily="34" charset="0"/>
              </a:rPr>
              <a:t>m</a:t>
            </a:r>
            <a:r>
              <a:rPr lang="zh-CN" altLang="en-US" sz="1400" dirty="0">
                <a:latin typeface="Arial" panose="020B0604020202020204" pitchFamily="34" charset="0"/>
              </a:rPr>
              <a:t>个相同的盒子中，要求无一空盒，其不同的方案用</a:t>
            </a:r>
            <a:r>
              <a:rPr lang="en-US" altLang="zh-CN" sz="1400" dirty="0">
                <a:latin typeface="Arial" panose="020B0604020202020204" pitchFamily="34" charset="0"/>
              </a:rPr>
              <a:t>S</a:t>
            </a:r>
            <a:r>
              <a:rPr lang="zh-CN" altLang="en-US" sz="1400" dirty="0">
                <a:latin typeface="Arial" panose="020B0604020202020204" pitchFamily="34" charset="0"/>
              </a:rPr>
              <a:t>（</a:t>
            </a:r>
            <a:r>
              <a:rPr lang="en-US" altLang="zh-CN" sz="1400" dirty="0">
                <a:latin typeface="Arial" panose="020B0604020202020204" pitchFamily="34" charset="0"/>
              </a:rPr>
              <a:t>n,m</a:t>
            </a:r>
            <a:r>
              <a:rPr lang="zh-CN" altLang="en-US" sz="1400" dirty="0">
                <a:latin typeface="Arial" panose="020B0604020202020204" pitchFamily="34" charset="0"/>
              </a:rPr>
              <a:t>）表示，称为第二类</a:t>
            </a:r>
            <a:r>
              <a:rPr lang="en-US" altLang="zh-CN" sz="1400" dirty="0">
                <a:latin typeface="Arial" panose="020B0604020202020204" pitchFamily="34" charset="0"/>
              </a:rPr>
              <a:t>Stirling</a:t>
            </a:r>
            <a:r>
              <a:rPr lang="zh-CN" altLang="en-US" sz="1400" dirty="0">
                <a:latin typeface="Arial" panose="020B0604020202020204" pitchFamily="34" charset="0"/>
              </a:rPr>
              <a:t>数</a:t>
            </a:r>
            <a:endParaRPr lang="zh-CN" altLang="en-US" sz="1400" b="1" dirty="0">
              <a:latin typeface="Arial" panose="020B0604020202020204" pitchFamily="34" charset="0"/>
            </a:endParaRPr>
          </a:p>
          <a:p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49167" name="文本框 49166"/>
          <p:cNvSpPr txBox="1"/>
          <p:nvPr/>
        </p:nvSpPr>
        <p:spPr>
          <a:xfrm>
            <a:off x="3975100" y="1703070"/>
            <a:ext cx="4845050" cy="2030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重点：盒子不能为空，当已经有</a:t>
            </a:r>
            <a:r>
              <a:rPr lang="en-US" altLang="zh-CN" sz="1400" dirty="0">
                <a:latin typeface="Arial" panose="020B0604020202020204" pitchFamily="34" charset="0"/>
              </a:rPr>
              <a:t>n-1</a:t>
            </a:r>
            <a:r>
              <a:rPr lang="zh-CN" altLang="en-US" sz="1400" dirty="0">
                <a:latin typeface="Arial" panose="020B0604020202020204" pitchFamily="34" charset="0"/>
              </a:rPr>
              <a:t>个球放入盒子中时。第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个球放入时只能有两种情况：</a:t>
            </a:r>
            <a:endParaRPr lang="zh-CN" altLang="en-US" sz="1400" dirty="0">
              <a:latin typeface="Arial" panose="020B0604020202020204" pitchFamily="34" charset="0"/>
            </a:endParaRPr>
          </a:p>
          <a:p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球独占一盒子时，前面</a:t>
            </a:r>
            <a:r>
              <a:rPr lang="en-US" altLang="zh-CN" sz="1400" dirty="0">
                <a:latin typeface="Arial" panose="020B0604020202020204" pitchFamily="34" charset="0"/>
              </a:rPr>
              <a:t>n-1</a:t>
            </a:r>
            <a:r>
              <a:rPr lang="zh-CN" altLang="en-US" sz="1400" dirty="0">
                <a:latin typeface="Arial" panose="020B0604020202020204" pitchFamily="34" charset="0"/>
              </a:rPr>
              <a:t>球只能放在</a:t>
            </a:r>
            <a:r>
              <a:rPr lang="en-US" altLang="zh-CN" sz="1400" dirty="0">
                <a:latin typeface="Arial" panose="020B0604020202020204" pitchFamily="34" charset="0"/>
              </a:rPr>
              <a:t>m-1</a:t>
            </a:r>
            <a:r>
              <a:rPr lang="zh-CN" altLang="en-US" sz="1400" dirty="0">
                <a:latin typeface="Arial" panose="020B0604020202020204" pitchFamily="34" charset="0"/>
              </a:rPr>
              <a:t>个盒子中，方案数为</a:t>
            </a:r>
            <a:r>
              <a:rPr lang="en-US" altLang="zh-CN" sz="1400" dirty="0">
                <a:latin typeface="Arial" panose="020B0604020202020204" pitchFamily="34" charset="0"/>
              </a:rPr>
              <a:t>S</a:t>
            </a:r>
            <a:r>
              <a:rPr lang="zh-CN" altLang="en-US" sz="1400" dirty="0">
                <a:latin typeface="Arial" panose="020B0604020202020204" pitchFamily="34" charset="0"/>
              </a:rPr>
              <a:t>（</a:t>
            </a:r>
            <a:r>
              <a:rPr lang="en-US" altLang="zh-CN" sz="1400" dirty="0">
                <a:latin typeface="Arial" panose="020B0604020202020204" pitchFamily="34" charset="0"/>
              </a:rPr>
              <a:t>n-1,m-1</a:t>
            </a:r>
            <a:r>
              <a:rPr lang="zh-CN" altLang="en-US" sz="1400" dirty="0">
                <a:latin typeface="Arial" panose="020B0604020202020204" pitchFamily="34" charset="0"/>
              </a:rPr>
              <a:t>）</a:t>
            </a: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n"/>
            </a:pPr>
            <a:endParaRPr lang="zh-CN" altLang="en-US" sz="1400" dirty="0">
              <a:latin typeface="Arial" panose="020B0604020202020204" pitchFamily="34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球与其他球共占同一盒子时，其他</a:t>
            </a:r>
            <a:r>
              <a:rPr lang="en-US" altLang="zh-CN" sz="1400" dirty="0">
                <a:latin typeface="Arial" panose="020B0604020202020204" pitchFamily="34" charset="0"/>
              </a:rPr>
              <a:t>n-1</a:t>
            </a:r>
            <a:r>
              <a:rPr lang="zh-CN" altLang="en-US" sz="1400" dirty="0">
                <a:latin typeface="Arial" panose="020B0604020202020204" pitchFamily="34" charset="0"/>
              </a:rPr>
              <a:t>球放入</a:t>
            </a:r>
            <a:r>
              <a:rPr lang="en-US" altLang="zh-CN" sz="1400" dirty="0">
                <a:latin typeface="Arial" panose="020B0604020202020204" pitchFamily="34" charset="0"/>
              </a:rPr>
              <a:t>m</a:t>
            </a:r>
            <a:r>
              <a:rPr lang="zh-CN" altLang="en-US" sz="1400" dirty="0">
                <a:latin typeface="Arial" panose="020B0604020202020204" pitchFamily="34" charset="0"/>
              </a:rPr>
              <a:t>个盒子中，有</a:t>
            </a:r>
            <a:r>
              <a:rPr lang="en-US" altLang="zh-CN" sz="1400" dirty="0">
                <a:latin typeface="Arial" panose="020B0604020202020204" pitchFamily="34" charset="0"/>
              </a:rPr>
              <a:t>S</a:t>
            </a:r>
            <a:r>
              <a:rPr lang="zh-CN" altLang="en-US" sz="1400" dirty="0">
                <a:latin typeface="Arial" panose="020B0604020202020204" pitchFamily="34" charset="0"/>
              </a:rPr>
              <a:t>（</a:t>
            </a:r>
            <a:r>
              <a:rPr lang="en-US" altLang="zh-CN" sz="1400" dirty="0">
                <a:latin typeface="Arial" panose="020B0604020202020204" pitchFamily="34" charset="0"/>
              </a:rPr>
              <a:t>n-1,m</a:t>
            </a:r>
            <a:r>
              <a:rPr lang="zh-CN" altLang="en-US" sz="1400" dirty="0">
                <a:latin typeface="Arial" panose="020B0604020202020204" pitchFamily="34" charset="0"/>
              </a:rPr>
              <a:t>）种，而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可放入</a:t>
            </a:r>
            <a:r>
              <a:rPr lang="en-US" altLang="zh-CN" sz="1400" dirty="0">
                <a:latin typeface="Arial" panose="020B0604020202020204" pitchFamily="34" charset="0"/>
              </a:rPr>
              <a:t>m</a:t>
            </a:r>
            <a:r>
              <a:rPr lang="zh-CN" altLang="en-US" sz="1400" dirty="0">
                <a:latin typeface="Arial" panose="020B0604020202020204" pitchFamily="34" charset="0"/>
              </a:rPr>
              <a:t>个盒中的任意一种，即有</a:t>
            </a:r>
            <a:r>
              <a:rPr lang="en-US" altLang="zh-CN" sz="1400" dirty="0">
                <a:latin typeface="Arial" panose="020B0604020202020204" pitchFamily="34" charset="0"/>
              </a:rPr>
              <a:t>mS</a:t>
            </a:r>
            <a:r>
              <a:rPr lang="zh-CN" altLang="en-US" sz="1400" dirty="0">
                <a:latin typeface="Arial" panose="020B0604020202020204" pitchFamily="34" charset="0"/>
              </a:rPr>
              <a:t>（</a:t>
            </a:r>
            <a:r>
              <a:rPr lang="en-US" altLang="zh-CN" sz="1400" dirty="0">
                <a:latin typeface="Arial" panose="020B0604020202020204" pitchFamily="34" charset="0"/>
              </a:rPr>
              <a:t>n-1,m</a:t>
            </a:r>
            <a:r>
              <a:rPr lang="zh-CN" altLang="en-US" sz="1400" dirty="0">
                <a:latin typeface="Arial" panose="020B0604020202020204" pitchFamily="34" charset="0"/>
              </a:rPr>
              <a:t>）种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419475" y="2209165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1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椭圆 18"/>
          <p:cNvSpPr/>
          <p:nvPr/>
        </p:nvSpPr>
        <p:spPr>
          <a:xfrm>
            <a:off x="3419475" y="3072765"/>
            <a:ext cx="541338" cy="541338"/>
          </a:xfrm>
          <a:prstGeom prst="ellipse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rPr>
              <a:t>2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  <a:sym typeface="+mn-lt"/>
            </a:endParaRPr>
          </a:p>
        </p:txBody>
      </p:sp>
      <p:grpSp>
        <p:nvGrpSpPr>
          <p:cNvPr id="49177" name="组合 49176"/>
          <p:cNvGrpSpPr/>
          <p:nvPr/>
        </p:nvGrpSpPr>
        <p:grpSpPr>
          <a:xfrm>
            <a:off x="539750" y="3071495"/>
            <a:ext cx="2087563" cy="2000250"/>
            <a:chOff x="295" y="2432"/>
            <a:chExt cx="1315" cy="1260"/>
          </a:xfrm>
        </p:grpSpPr>
        <p:pic>
          <p:nvPicPr>
            <p:cNvPr id="49160" name="图片 49159" descr="stirling数球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5" y="3294"/>
              <a:ext cx="1315" cy="39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9161" name="图片 49160" descr="stirling数球2"/>
            <p:cNvPicPr>
              <a:picLocks noChangeAspect="1"/>
            </p:cNvPicPr>
            <p:nvPr/>
          </p:nvPicPr>
          <p:blipFill>
            <a:blip r:embed="rId2"/>
            <a:srcRect t="45946"/>
            <a:stretch>
              <a:fillRect/>
            </a:stretch>
          </p:blipFill>
          <p:spPr>
            <a:xfrm>
              <a:off x="521" y="2795"/>
              <a:ext cx="953" cy="48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9176" name="图片 49175" descr="stirling数球2"/>
            <p:cNvPicPr>
              <a:picLocks noChangeAspect="1"/>
            </p:cNvPicPr>
            <p:nvPr/>
          </p:nvPicPr>
          <p:blipFill>
            <a:blip r:embed="rId2"/>
            <a:srcRect r="57188" b="53941"/>
            <a:stretch>
              <a:fillRect/>
            </a:stretch>
          </p:blipFill>
          <p:spPr>
            <a:xfrm>
              <a:off x="793" y="2432"/>
              <a:ext cx="408" cy="409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9180" name="组合 49179"/>
          <p:cNvGrpSpPr/>
          <p:nvPr/>
        </p:nvGrpSpPr>
        <p:grpSpPr>
          <a:xfrm>
            <a:off x="2843213" y="4514533"/>
            <a:ext cx="5287963" cy="541337"/>
            <a:chOff x="386" y="3838"/>
            <a:chExt cx="3331" cy="341"/>
          </a:xfrm>
        </p:grpSpPr>
        <p:sp>
          <p:nvSpPr>
            <p:cNvPr id="5" name="椭圆 18"/>
            <p:cNvSpPr/>
            <p:nvPr/>
          </p:nvSpPr>
          <p:spPr>
            <a:xfrm>
              <a:off x="975" y="3838"/>
              <a:ext cx="341" cy="341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1</a:t>
              </a:r>
              <a:endPara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6" name="椭圆 18"/>
            <p:cNvSpPr/>
            <p:nvPr/>
          </p:nvSpPr>
          <p:spPr>
            <a:xfrm>
              <a:off x="1520" y="3838"/>
              <a:ext cx="341" cy="341"/>
            </a:xfrm>
            <a:prstGeom prst="ellipse">
              <a:avLst/>
            </a:prstGeom>
            <a:solidFill>
              <a:srgbClr val="41617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hangingPunct="1"/>
              <a:r>
                <a:rPr lang="en-US" altLang="zh-CN" sz="1400" dirty="0">
                  <a:solidFill>
                    <a:srgbClr val="FFFFFF"/>
                  </a:solidFill>
                  <a:latin typeface="Calibri" panose="020F0502020204030204" charset="0"/>
                  <a:sym typeface="+mn-lt"/>
                </a:rPr>
                <a:t>2</a:t>
              </a:r>
              <a:endParaRPr lang="en-US" altLang="zh-CN" sz="1400" dirty="0">
                <a:solidFill>
                  <a:srgbClr val="FFFFFF"/>
                </a:solidFill>
                <a:latin typeface="Calibri" panose="020F0502020204030204" charset="0"/>
                <a:sym typeface="+mn-lt"/>
              </a:endParaRPr>
            </a:p>
          </p:txBody>
        </p:sp>
        <p:sp>
          <p:nvSpPr>
            <p:cNvPr id="49170" name="文本框 49169"/>
            <p:cNvSpPr txBox="1"/>
            <p:nvPr/>
          </p:nvSpPr>
          <p:spPr>
            <a:xfrm>
              <a:off x="386" y="3884"/>
              <a:ext cx="317" cy="193"/>
            </a:xfrm>
            <a:prstGeom prst="rect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s</a:t>
              </a:r>
              <a:r>
                <a:rPr lang="en-US" altLang="zh-CN" sz="1400" baseline="-15000" dirty="0">
                  <a:latin typeface="Arial" panose="020B0604020202020204" pitchFamily="34" charset="0"/>
                </a:rPr>
                <a:t>n 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9171" name="文本框 49170"/>
            <p:cNvSpPr txBox="1"/>
            <p:nvPr/>
          </p:nvSpPr>
          <p:spPr>
            <a:xfrm>
              <a:off x="1324" y="3851"/>
              <a:ext cx="181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+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9172" name="文本框 49171"/>
            <p:cNvSpPr txBox="1"/>
            <p:nvPr/>
          </p:nvSpPr>
          <p:spPr>
            <a:xfrm>
              <a:off x="748" y="3884"/>
              <a:ext cx="18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=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9178" name="文本框 49177"/>
            <p:cNvSpPr txBox="1"/>
            <p:nvPr/>
          </p:nvSpPr>
          <p:spPr>
            <a:xfrm>
              <a:off x="1927" y="3884"/>
              <a:ext cx="182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=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49179" name="文本框 49178"/>
            <p:cNvSpPr txBox="1"/>
            <p:nvPr/>
          </p:nvSpPr>
          <p:spPr>
            <a:xfrm>
              <a:off x="2142" y="3896"/>
              <a:ext cx="1575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1400" dirty="0">
                  <a:latin typeface="Arial" panose="020B0604020202020204" pitchFamily="34" charset="0"/>
                </a:rPr>
                <a:t>S</a:t>
              </a:r>
              <a:r>
                <a:rPr lang="zh-CN" altLang="en-US" sz="1400" dirty="0">
                  <a:latin typeface="Arial" panose="020B0604020202020204" pitchFamily="34" charset="0"/>
                </a:rPr>
                <a:t>（</a:t>
              </a:r>
              <a:r>
                <a:rPr lang="en-US" altLang="zh-CN" sz="1400" dirty="0">
                  <a:latin typeface="Arial" panose="020B0604020202020204" pitchFamily="34" charset="0"/>
                </a:rPr>
                <a:t>n-1,m-1</a:t>
              </a:r>
              <a:r>
                <a:rPr lang="zh-CN" altLang="en-US" sz="1400" dirty="0">
                  <a:latin typeface="Arial" panose="020B0604020202020204" pitchFamily="34" charset="0"/>
                </a:rPr>
                <a:t>）</a:t>
              </a:r>
              <a:r>
                <a:rPr lang="en-US" altLang="zh-CN" sz="1400" dirty="0">
                  <a:latin typeface="Arial" panose="020B0604020202020204" pitchFamily="34" charset="0"/>
                </a:rPr>
                <a:t>+ mS</a:t>
              </a:r>
              <a:r>
                <a:rPr lang="zh-CN" altLang="en-US" sz="1400" dirty="0">
                  <a:latin typeface="Arial" panose="020B0604020202020204" pitchFamily="34" charset="0"/>
                </a:rPr>
                <a:t>（</a:t>
              </a:r>
              <a:r>
                <a:rPr lang="en-US" altLang="zh-CN" sz="1400" dirty="0">
                  <a:latin typeface="Arial" panose="020B0604020202020204" pitchFamily="34" charset="0"/>
                </a:rPr>
                <a:t>n-1,m</a:t>
              </a:r>
              <a:r>
                <a:rPr lang="zh-CN" altLang="en-US" sz="1400" dirty="0">
                  <a:latin typeface="Arial" panose="020B0604020202020204" pitchFamily="34" charset="0"/>
                </a:rPr>
                <a:t>）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9185" name="组合 49184"/>
          <p:cNvGrpSpPr/>
          <p:nvPr/>
        </p:nvGrpSpPr>
        <p:grpSpPr>
          <a:xfrm>
            <a:off x="684213" y="1776095"/>
            <a:ext cx="2230437" cy="1063625"/>
            <a:chOff x="431" y="1616"/>
            <a:chExt cx="1405" cy="670"/>
          </a:xfrm>
        </p:grpSpPr>
        <p:pic>
          <p:nvPicPr>
            <p:cNvPr id="49166" name="图片 4916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0" y="1616"/>
              <a:ext cx="453" cy="30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9181" name="图片 4918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1" y="1616"/>
              <a:ext cx="453" cy="30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9182" name="图片 4918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83" y="1616"/>
              <a:ext cx="453" cy="30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9183" name="图片 491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56" y="1979"/>
              <a:ext cx="453" cy="30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9184" name="图片 4918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7" y="1979"/>
              <a:ext cx="453" cy="30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9189" name="文本框 49188"/>
          <p:cNvSpPr txBox="1"/>
          <p:nvPr/>
        </p:nvSpPr>
        <p:spPr>
          <a:xfrm>
            <a:off x="2843213" y="3866833"/>
            <a:ext cx="2449512" cy="306705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rIns="0"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根据定义，边界条件：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49193" name="文本框 49192"/>
          <p:cNvSpPr txBox="1"/>
          <p:nvPr/>
        </p:nvSpPr>
        <p:spPr>
          <a:xfrm>
            <a:off x="5630863" y="3793808"/>
            <a:ext cx="25374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S</a:t>
            </a:r>
            <a:r>
              <a:rPr lang="zh-CN" altLang="en-US" sz="1400" dirty="0">
                <a:latin typeface="Arial" panose="020B0604020202020204" pitchFamily="34" charset="0"/>
              </a:rPr>
              <a:t>（</a:t>
            </a:r>
            <a:r>
              <a:rPr lang="en-US" altLang="zh-CN" sz="1400" dirty="0">
                <a:latin typeface="Arial" panose="020B0604020202020204" pitchFamily="34" charset="0"/>
              </a:rPr>
              <a:t>n, 0</a:t>
            </a:r>
            <a:r>
              <a:rPr lang="zh-CN" altLang="en-US" sz="1400" dirty="0">
                <a:latin typeface="Arial" panose="020B0604020202020204" pitchFamily="34" charset="0"/>
              </a:rPr>
              <a:t>）</a:t>
            </a:r>
            <a:r>
              <a:rPr lang="en-US" altLang="zh-CN" sz="1400" dirty="0">
                <a:latin typeface="Arial" panose="020B0604020202020204" pitchFamily="34" charset="0"/>
              </a:rPr>
              <a:t>=0</a:t>
            </a:r>
            <a:r>
              <a:rPr lang="zh-CN" altLang="en-US" sz="1400" dirty="0">
                <a:latin typeface="Arial" panose="020B0604020202020204" pitchFamily="34" charset="0"/>
              </a:rPr>
              <a:t>； </a:t>
            </a:r>
            <a:r>
              <a:rPr lang="en-US" altLang="zh-CN" sz="1400" dirty="0">
                <a:latin typeface="Arial" panose="020B0604020202020204" pitchFamily="34" charset="0"/>
              </a:rPr>
              <a:t>S</a:t>
            </a:r>
            <a:r>
              <a:rPr lang="zh-CN" altLang="en-US" sz="1400" dirty="0">
                <a:latin typeface="Arial" panose="020B0604020202020204" pitchFamily="34" charset="0"/>
              </a:rPr>
              <a:t>（</a:t>
            </a:r>
            <a:r>
              <a:rPr lang="en-US" altLang="zh-CN" sz="1400" dirty="0">
                <a:latin typeface="Arial" panose="020B0604020202020204" pitchFamily="34" charset="0"/>
              </a:rPr>
              <a:t>n, 1</a:t>
            </a:r>
            <a:r>
              <a:rPr lang="zh-CN" altLang="en-US" sz="1400" dirty="0">
                <a:latin typeface="Arial" panose="020B0604020202020204" pitchFamily="34" charset="0"/>
              </a:rPr>
              <a:t>）</a:t>
            </a:r>
            <a:r>
              <a:rPr lang="en-US" altLang="zh-CN" sz="1400" dirty="0">
                <a:latin typeface="Arial" panose="020B0604020202020204" pitchFamily="34" charset="0"/>
              </a:rPr>
              <a:t>=1</a:t>
            </a:r>
            <a:r>
              <a:rPr lang="zh-CN" altLang="en-US" sz="1400" dirty="0">
                <a:latin typeface="Arial" panose="020B0604020202020204" pitchFamily="34" charset="0"/>
              </a:rPr>
              <a:t>；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S</a:t>
            </a:r>
            <a:r>
              <a:rPr lang="zh-CN" altLang="en-US" sz="1400" dirty="0">
                <a:latin typeface="Arial" panose="020B0604020202020204" pitchFamily="34" charset="0"/>
              </a:rPr>
              <a:t>（</a:t>
            </a:r>
            <a:r>
              <a:rPr lang="en-US" altLang="zh-CN" sz="1400" dirty="0">
                <a:latin typeface="Arial" panose="020B0604020202020204" pitchFamily="34" charset="0"/>
              </a:rPr>
              <a:t>n, n</a:t>
            </a:r>
            <a:r>
              <a:rPr lang="zh-CN" altLang="en-US" sz="1400" dirty="0">
                <a:latin typeface="Arial" panose="020B0604020202020204" pitchFamily="34" charset="0"/>
              </a:rPr>
              <a:t>）</a:t>
            </a:r>
            <a:r>
              <a:rPr lang="en-US" altLang="zh-CN" sz="1400" dirty="0">
                <a:latin typeface="Arial" panose="020B0604020202020204" pitchFamily="34" charset="0"/>
              </a:rPr>
              <a:t>=1</a:t>
            </a:r>
            <a:r>
              <a:rPr lang="zh-CN" altLang="en-US" sz="1400" dirty="0">
                <a:latin typeface="Arial" panose="020B0604020202020204" pitchFamily="34" charset="0"/>
              </a:rPr>
              <a:t>； </a:t>
            </a:r>
            <a:r>
              <a:rPr lang="en-US" altLang="zh-CN" sz="1400" dirty="0">
                <a:latin typeface="Arial" panose="020B0604020202020204" pitchFamily="34" charset="0"/>
              </a:rPr>
              <a:t>S</a:t>
            </a:r>
            <a:r>
              <a:rPr lang="zh-CN" altLang="en-US" sz="1400" dirty="0">
                <a:latin typeface="Arial" panose="020B0604020202020204" pitchFamily="34" charset="0"/>
              </a:rPr>
              <a:t>（</a:t>
            </a:r>
            <a:r>
              <a:rPr lang="en-US" altLang="zh-CN" sz="1400" dirty="0">
                <a:latin typeface="Arial" panose="020B0604020202020204" pitchFamily="34" charset="0"/>
              </a:rPr>
              <a:t>n, k</a:t>
            </a:r>
            <a:r>
              <a:rPr lang="zh-CN" altLang="en-US" sz="1400" dirty="0">
                <a:latin typeface="Arial" panose="020B0604020202020204" pitchFamily="34" charset="0"/>
              </a:rPr>
              <a:t>）</a:t>
            </a:r>
            <a:r>
              <a:rPr lang="en-US" altLang="zh-CN" sz="1400" dirty="0">
                <a:latin typeface="Arial" panose="020B0604020202020204" pitchFamily="34" charset="0"/>
              </a:rPr>
              <a:t>=0</a:t>
            </a:r>
            <a:r>
              <a:rPr lang="zh-CN" altLang="en-US" sz="1400" dirty="0">
                <a:latin typeface="Arial" panose="020B0604020202020204" pitchFamily="34" charset="0"/>
              </a:rPr>
              <a:t>；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9194" name="文本框 49193"/>
          <p:cNvSpPr txBox="1"/>
          <p:nvPr/>
        </p:nvSpPr>
        <p:spPr>
          <a:xfrm>
            <a:off x="7392988" y="4868545"/>
            <a:ext cx="1039495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n&gt;1, m&gt;=1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49195" name="文本框 49194"/>
          <p:cNvSpPr txBox="1"/>
          <p:nvPr/>
        </p:nvSpPr>
        <p:spPr>
          <a:xfrm>
            <a:off x="8027988" y="4298633"/>
            <a:ext cx="474980" cy="3067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1400" dirty="0">
                <a:latin typeface="Arial" panose="020B0604020202020204" pitchFamily="34" charset="0"/>
              </a:rPr>
              <a:t>k&gt;n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4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6081" name="Shape 987"/>
          <p:cNvPicPr preferRelativeResize="0"/>
          <p:nvPr/>
        </p:nvPicPr>
        <p:blipFill>
          <a:blip r:embed="rId1"/>
          <a:stretch>
            <a:fillRect/>
          </a:stretch>
        </p:blipFill>
        <p:spPr>
          <a:xfrm>
            <a:off x="-44450" y="-504825"/>
            <a:ext cx="9232900" cy="6154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1" name="Shape 981"/>
          <p:cNvSpPr/>
          <p:nvPr/>
        </p:nvSpPr>
        <p:spPr>
          <a:xfrm>
            <a:off x="953" y="0"/>
            <a:ext cx="9140825" cy="5143500"/>
          </a:xfrm>
          <a:prstGeom prst="rect">
            <a:avLst/>
          </a:prstGeom>
          <a:solidFill>
            <a:schemeClr val="lt1">
              <a:alpha val="40000"/>
            </a:schemeClr>
          </a:solidFill>
          <a:ln>
            <a:noFill/>
          </a:ln>
        </p:spPr>
        <p:txBody>
          <a:bodyPr lIns="34284" tIns="17137" rIns="34284" bIns="17137" anchor="ctr" anchorCtr="0">
            <a:noAutofit/>
          </a:bodyPr>
          <a:lstStyle/>
          <a:p>
            <a:pPr algn="ctr" fontAlgn="base"/>
            <a:endParaRPr sz="1800" strike="noStrike" noProof="1" dirty="0">
              <a:solidFill>
                <a:schemeClr val="lt1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46083" name="Shape 982"/>
          <p:cNvSpPr/>
          <p:nvPr/>
        </p:nvSpPr>
        <p:spPr>
          <a:xfrm>
            <a:off x="1962150" y="1033463"/>
            <a:ext cx="5722938" cy="3125787"/>
          </a:xfrm>
          <a:custGeom>
            <a:avLst/>
            <a:gdLst/>
            <a:ahLst/>
            <a:cxnLst>
              <a:cxn ang="0">
                <a:pos x="5724048" y="1563290"/>
              </a:cxn>
              <a:cxn ang="5400000">
                <a:pos x="2862024" y="3126581"/>
              </a:cxn>
              <a:cxn ang="10800000">
                <a:pos x="0" y="1563290"/>
              </a:cxn>
              <a:cxn ang="16200000">
                <a:pos x="2862024" y="0"/>
              </a:cxn>
            </a:cxnLst>
            <a:pathLst>
              <a:path w="5724048" h="3126581">
                <a:moveTo>
                  <a:pt x="0" y="0"/>
                </a:moveTo>
                <a:lnTo>
                  <a:pt x="5202941" y="0"/>
                </a:lnTo>
                <a:lnTo>
                  <a:pt x="5724048" y="521107"/>
                </a:lnTo>
                <a:lnTo>
                  <a:pt x="5724048" y="3126581"/>
                </a:lnTo>
                <a:lnTo>
                  <a:pt x="0" y="3126581"/>
                </a:lnTo>
                <a:close/>
              </a:path>
            </a:pathLst>
          </a:custGeom>
          <a:noFill/>
          <a:ln w="31750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6084" name="Shape 983"/>
          <p:cNvSpPr txBox="1"/>
          <p:nvPr/>
        </p:nvSpPr>
        <p:spPr>
          <a:xfrm>
            <a:off x="3005138" y="2465388"/>
            <a:ext cx="4124325" cy="671512"/>
          </a:xfrm>
          <a:prstGeom prst="rect">
            <a:avLst/>
          </a:prstGeom>
          <a:noFill/>
          <a:ln w="9525">
            <a:noFill/>
          </a:ln>
        </p:spPr>
        <p:txBody>
          <a:bodyPr lIns="34284" tIns="17137" rIns="34284" bIns="17137" anchor="t"/>
          <a:p>
            <a:pPr eaLnBrk="0" hangingPunct="0">
              <a:buSzPct val="25000"/>
            </a:pPr>
            <a:endParaRPr lang="en-US" altLang="zh-CN" sz="3000" dirty="0">
              <a:solidFill>
                <a:srgbClr val="404040"/>
              </a:solidFill>
              <a:latin typeface="Montserrat"/>
              <a:ea typeface="Montserrat"/>
              <a:sym typeface="Montserrat"/>
            </a:endParaRPr>
          </a:p>
        </p:txBody>
      </p:sp>
      <p:sp>
        <p:nvSpPr>
          <p:cNvPr id="7" name="Shape 36"/>
          <p:cNvSpPr txBox="1"/>
          <p:nvPr/>
        </p:nvSpPr>
        <p:spPr>
          <a:xfrm>
            <a:off x="2481263" y="2263775"/>
            <a:ext cx="2451100" cy="128588"/>
          </a:xfrm>
          <a:prstGeom prst="rect">
            <a:avLst/>
          </a:prstGeom>
          <a:noFill/>
          <a:ln>
            <a:noFill/>
          </a:ln>
        </p:spPr>
        <p:txBody>
          <a:bodyPr lIns="34284" tIns="17137" rIns="34284" bIns="17137" anchor="t" anchorCtr="0">
            <a:noAutofit/>
          </a:bodyPr>
          <a:lstStyle/>
          <a:p>
            <a:pPr marR="0" algn="ctr" defTabSz="914400" eaLnBrk="0" hangingPunct="0">
              <a:buClrTx/>
              <a:buSzPct val="25000"/>
              <a:buFontTx/>
            </a:pPr>
            <a:r>
              <a:rPr kumimoji="0" lang="en-US" altLang="zh-CN" sz="750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Montserrat"/>
                <a:ea typeface="Montserrat"/>
                <a:cs typeface="Montserrat"/>
                <a:sym typeface="Montserrat"/>
              </a:rPr>
              <a:t>F u t u r e X</a:t>
            </a:r>
            <a:r>
              <a:rPr kumimoji="0" lang="zh-CN" altLang="en-US" sz="750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Montserrat"/>
                <a:ea typeface="Montserrat"/>
                <a:cs typeface="Montserrat"/>
                <a:sym typeface="Montserrat"/>
              </a:rPr>
              <a:t>  科 学 教 育 </a:t>
            </a:r>
            <a:r>
              <a:rPr kumimoji="0" lang="en-US" altLang="zh-CN" sz="750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Montserrat"/>
                <a:ea typeface="Montserrat"/>
                <a:cs typeface="Montserrat"/>
                <a:sym typeface="Montserrat"/>
              </a:rPr>
              <a:t>-</a:t>
            </a:r>
            <a:r>
              <a:rPr kumimoji="0" lang="zh-CN" altLang="en-US" sz="750" kern="1200" cap="none" spc="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Montserrat"/>
                <a:ea typeface="Montserrat"/>
                <a:cs typeface="Montserrat"/>
                <a:sym typeface="Montserrat"/>
              </a:rPr>
              <a:t>   创 新 课 程</a:t>
            </a:r>
            <a:endParaRPr kumimoji="0" lang="en-US" altLang="zh-CN" sz="750" kern="1200" cap="none" spc="0" normalizeH="0" baseline="0" noProof="1" dirty="0">
              <a:solidFill>
                <a:schemeClr val="tx1">
                  <a:lumMod val="75000"/>
                  <a:lumOff val="25000"/>
                </a:schemeClr>
              </a:solidFill>
              <a:latin typeface="Montserrat"/>
              <a:ea typeface="Montserrat"/>
              <a:cs typeface="Montserrat"/>
              <a:sym typeface="Montserrat"/>
            </a:endParaRPr>
          </a:p>
          <a:p>
            <a:pPr marR="0" algn="ctr" defTabSz="914400" eaLnBrk="0" hangingPunct="0">
              <a:buClrTx/>
              <a:buSzPct val="25000"/>
              <a:buFontTx/>
            </a:pPr>
            <a:endParaRPr kumimoji="0" lang="en-US" sz="750" kern="1200" cap="none" spc="0" normalizeH="0" baseline="0" noProof="1" dirty="0">
              <a:solidFill>
                <a:schemeClr val="tx1">
                  <a:lumMod val="75000"/>
                  <a:lumOff val="25000"/>
                </a:schemeClr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46086" name="Shape 683"/>
          <p:cNvSpPr txBox="1"/>
          <p:nvPr/>
        </p:nvSpPr>
        <p:spPr>
          <a:xfrm>
            <a:off x="3619500" y="2284413"/>
            <a:ext cx="4117975" cy="393700"/>
          </a:xfrm>
          <a:prstGeom prst="rect">
            <a:avLst/>
          </a:prstGeom>
          <a:noFill/>
          <a:ln w="9525">
            <a:noFill/>
          </a:ln>
        </p:spPr>
        <p:txBody>
          <a:bodyPr lIns="34284" tIns="17137" rIns="34284" bIns="17137" anchor="t"/>
          <a:p>
            <a:pPr eaLnBrk="0" hangingPunct="0">
              <a:lnSpc>
                <a:spcPct val="150000"/>
              </a:lnSpc>
              <a:buSzPct val="25000"/>
            </a:pPr>
            <a:r>
              <a:rPr lang="zh-CN" altLang="en-US" sz="3000" b="1" dirty="0">
                <a:solidFill>
                  <a:srgbClr val="404040"/>
                </a:solidFill>
                <a:latin typeface="华文仿宋" panose="02010600040101010101" charset="-122"/>
                <a:ea typeface="华文仿宋" panose="02010600040101010101" charset="-122"/>
                <a:sym typeface="Montserrat"/>
              </a:rPr>
              <a:t>像科学家一样思考</a:t>
            </a:r>
            <a:endParaRPr lang="en-US" altLang="zh-CN" sz="3000" b="1" dirty="0">
              <a:solidFill>
                <a:srgbClr val="404040"/>
              </a:solidFill>
              <a:latin typeface="华文仿宋" panose="02010600040101010101" charset="-122"/>
              <a:ea typeface="华文仿宋" panose="02010600040101010101" charset="-122"/>
              <a:sym typeface="Montserrat"/>
            </a:endParaRPr>
          </a:p>
          <a:p>
            <a:pPr eaLnBrk="0" hangingPunct="0">
              <a:lnSpc>
                <a:spcPct val="150000"/>
              </a:lnSpc>
              <a:buSzPct val="25000"/>
            </a:pPr>
            <a:r>
              <a:rPr lang="zh-CN" altLang="en-US" sz="3000" b="1" dirty="0">
                <a:solidFill>
                  <a:srgbClr val="404040"/>
                </a:solidFill>
                <a:latin typeface="华文仿宋" panose="02010600040101010101" charset="-122"/>
                <a:ea typeface="华文仿宋" panose="02010600040101010101" charset="-122"/>
                <a:sym typeface="Montserrat"/>
              </a:rPr>
              <a:t>像工程师一样解决问题</a:t>
            </a:r>
            <a:endParaRPr lang="zh-CN" altLang="en-US" sz="3000" b="1" dirty="0">
              <a:solidFill>
                <a:srgbClr val="404040"/>
              </a:solidFill>
              <a:latin typeface="华文仿宋" panose="02010600040101010101" charset="-122"/>
              <a:ea typeface="华文仿宋" panose="02010600040101010101" charset="-122"/>
              <a:sym typeface="Montserrat"/>
            </a:endParaRPr>
          </a:p>
        </p:txBody>
      </p:sp>
    </p:spTree>
  </p:cSld>
  <p:clrMapOvr>
    <a:masterClrMapping/>
  </p:clrMapOvr>
  <p:transition spd="slow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187450" y="838835"/>
            <a:ext cx="4062413" cy="2189163"/>
          </a:xfrm>
          <a:prstGeom prst="rect">
            <a:avLst/>
          </a:prstGeom>
          <a:solidFill>
            <a:srgbClr val="C5D8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defTabSz="684530" eaLnBrk="1" hangingPunct="1"/>
            <a:r>
              <a:rPr lang="zh-CN" altLang="en-US" sz="1400" dirty="0">
                <a:latin typeface="Calibri" panose="020F0502020204030204" charset="0"/>
              </a:rPr>
              <a:t>给定一个数的序列</a:t>
            </a:r>
            <a:r>
              <a:rPr lang="en-US" altLang="zh-CN" sz="1400" dirty="0">
                <a:latin typeface="Calibri" panose="020F0502020204030204" charset="0"/>
              </a:rPr>
              <a:t>H</a:t>
            </a:r>
            <a:r>
              <a:rPr lang="en-US" altLang="zh-CN" sz="1400" baseline="-15000" dirty="0">
                <a:latin typeface="Calibri" panose="020F0502020204030204" charset="0"/>
              </a:rPr>
              <a:t>0</a:t>
            </a:r>
            <a:r>
              <a:rPr lang="zh-CN" altLang="en-US" sz="1400" dirty="0">
                <a:latin typeface="Calibri" panose="020F0502020204030204" charset="0"/>
              </a:rPr>
              <a:t>，</a:t>
            </a:r>
            <a:r>
              <a:rPr lang="en-US" altLang="zh-CN" sz="1400" dirty="0">
                <a:latin typeface="Calibri" panose="020F0502020204030204" charset="0"/>
              </a:rPr>
              <a:t>H</a:t>
            </a:r>
            <a:r>
              <a:rPr lang="en-US" altLang="zh-CN" sz="1400" baseline="-15000" dirty="0">
                <a:latin typeface="Calibri" panose="020F0502020204030204" charset="0"/>
              </a:rPr>
              <a:t>1</a:t>
            </a:r>
            <a:r>
              <a:rPr lang="zh-CN" altLang="en-US" sz="1400" dirty="0">
                <a:latin typeface="Calibri" panose="020F0502020204030204" charset="0"/>
              </a:rPr>
              <a:t>，</a:t>
            </a:r>
            <a:r>
              <a:rPr lang="en-US" altLang="zh-CN" sz="1400" dirty="0">
                <a:latin typeface="Calibri" panose="020F0502020204030204" charset="0"/>
              </a:rPr>
              <a:t>…</a:t>
            </a:r>
            <a:r>
              <a:rPr lang="zh-CN" altLang="en-US" sz="1400" dirty="0">
                <a:latin typeface="Calibri" panose="020F0502020204030204" charset="0"/>
              </a:rPr>
              <a:t>，</a:t>
            </a:r>
            <a:r>
              <a:rPr lang="en-US" altLang="zh-CN" sz="1400" dirty="0">
                <a:latin typeface="Calibri" panose="020F0502020204030204" charset="0"/>
              </a:rPr>
              <a:t>H</a:t>
            </a:r>
            <a:r>
              <a:rPr lang="en-US" altLang="zh-CN" sz="1400" baseline="-15000" dirty="0">
                <a:latin typeface="Calibri" panose="020F0502020204030204" charset="0"/>
              </a:rPr>
              <a:t>n</a:t>
            </a:r>
            <a:r>
              <a:rPr lang="zh-CN" altLang="en-US" sz="1400" dirty="0">
                <a:latin typeface="Calibri" panose="020F0502020204030204" charset="0"/>
              </a:rPr>
              <a:t>，</a:t>
            </a:r>
            <a:r>
              <a:rPr lang="en-US" altLang="zh-CN" sz="1400" dirty="0">
                <a:latin typeface="Calibri" panose="020F0502020204030204" charset="0"/>
              </a:rPr>
              <a:t>…</a:t>
            </a:r>
            <a:r>
              <a:rPr lang="zh-CN" altLang="en-US" sz="1400" dirty="0">
                <a:latin typeface="Calibri" panose="020F0502020204030204" charset="0"/>
              </a:rPr>
              <a:t>若存在整数</a:t>
            </a:r>
            <a:r>
              <a:rPr lang="en-US" altLang="zh-CN" sz="1400" dirty="0">
                <a:latin typeface="Calibri" panose="020F0502020204030204" charset="0"/>
              </a:rPr>
              <a:t>n</a:t>
            </a:r>
            <a:r>
              <a:rPr lang="en-US" altLang="zh-CN" sz="1400" baseline="-15000" dirty="0">
                <a:latin typeface="Calibri" panose="020F0502020204030204" charset="0"/>
              </a:rPr>
              <a:t>0</a:t>
            </a:r>
            <a:r>
              <a:rPr lang="zh-CN" altLang="en-US" sz="1400" dirty="0">
                <a:latin typeface="Calibri" panose="020F0502020204030204" charset="0"/>
              </a:rPr>
              <a:t>，使当</a:t>
            </a:r>
            <a:r>
              <a:rPr lang="en-US" altLang="zh-CN" sz="1400" dirty="0">
                <a:latin typeface="Calibri" panose="020F0502020204030204" charset="0"/>
              </a:rPr>
              <a:t>n&gt;n</a:t>
            </a:r>
            <a:r>
              <a:rPr lang="en-US" altLang="zh-CN" sz="1400" baseline="-15000" dirty="0">
                <a:latin typeface="Calibri" panose="020F0502020204030204" charset="0"/>
              </a:rPr>
              <a:t>0</a:t>
            </a:r>
            <a:r>
              <a:rPr lang="zh-CN" altLang="en-US" sz="1400" dirty="0">
                <a:latin typeface="Calibri" panose="020F0502020204030204" charset="0"/>
              </a:rPr>
              <a:t>时，可以用符号（或大于号、小于号）将</a:t>
            </a:r>
            <a:r>
              <a:rPr lang="en-US" altLang="zh-CN" sz="1400" dirty="0">
                <a:latin typeface="Arial" panose="020B0604020202020204" pitchFamily="34" charset="0"/>
              </a:rPr>
              <a:t>H</a:t>
            </a:r>
            <a:r>
              <a:rPr lang="en-US" altLang="zh-CN" sz="1400" baseline="-15000" dirty="0">
                <a:latin typeface="Calibri" panose="020F050202020403020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与其前面的某些项</a:t>
            </a:r>
            <a:r>
              <a:rPr lang="en-US" altLang="zh-CN" sz="1400" dirty="0">
                <a:latin typeface="Arial" panose="020B0604020202020204" pitchFamily="34" charset="0"/>
              </a:rPr>
              <a:t>H</a:t>
            </a:r>
            <a:r>
              <a:rPr lang="en-US" altLang="zh-CN" sz="1400" baseline="-15000" dirty="0">
                <a:latin typeface="Calibri" panose="020F050202020403020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</a:rPr>
              <a:t>（</a:t>
            </a:r>
            <a:r>
              <a:rPr lang="en-US" altLang="zh-CN" sz="1400" dirty="0">
                <a:latin typeface="Arial" panose="020B0604020202020204" pitchFamily="34" charset="0"/>
              </a:rPr>
              <a:t>0&lt;i&lt;n</a:t>
            </a:r>
            <a:r>
              <a:rPr lang="zh-CN" altLang="en-US" sz="1400" dirty="0">
                <a:latin typeface="Arial" panose="020B0604020202020204" pitchFamily="34" charset="0"/>
              </a:rPr>
              <a:t>）联系起来，这样的式子就叫做递推关系式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187450" y="3070860"/>
            <a:ext cx="4062730" cy="1887220"/>
          </a:xfrm>
          <a:prstGeom prst="rect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defTabSz="684530" eaLnBrk="1" hangingPunct="1"/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</a:rPr>
              <a:t>递推关系式：</a:t>
            </a:r>
            <a:endParaRPr lang="en-US" altLang="zh-CN" sz="1400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chemeClr val="bg1"/>
                </a:solidFill>
                <a:latin typeface="Calibri" panose="020F0502020204030204" charset="0"/>
              </a:rPr>
              <a:t>H</a:t>
            </a:r>
            <a:r>
              <a:rPr lang="en-US" altLang="zh-CN" sz="1400" baseline="-15000" dirty="0">
                <a:solidFill>
                  <a:schemeClr val="bg1"/>
                </a:solidFill>
                <a:latin typeface="Calibri" panose="020F0502020204030204" charset="0"/>
              </a:rPr>
              <a:t>n</a:t>
            </a:r>
            <a:r>
              <a:rPr lang="en-US" altLang="zh-CN" sz="1400" dirty="0">
                <a:solidFill>
                  <a:schemeClr val="bg1"/>
                </a:solidFill>
                <a:latin typeface="Calibri" panose="020F0502020204030204" charset="0"/>
              </a:rPr>
              <a:t>=H</a:t>
            </a:r>
            <a:r>
              <a:rPr lang="en-US" altLang="zh-CN" sz="1400" baseline="-15000" dirty="0">
                <a:solidFill>
                  <a:schemeClr val="bg1"/>
                </a:solidFill>
                <a:latin typeface="Calibri" panose="020F0502020204030204" charset="0"/>
              </a:rPr>
              <a:t>n-1</a:t>
            </a:r>
            <a:r>
              <a:rPr lang="en-US" altLang="zh-CN" sz="1400" dirty="0">
                <a:solidFill>
                  <a:schemeClr val="bg1"/>
                </a:solidFill>
                <a:latin typeface="Calibri" panose="020F0502020204030204" charset="0"/>
              </a:rPr>
              <a:t>+H</a:t>
            </a:r>
            <a:r>
              <a:rPr lang="en-US" altLang="zh-CN" sz="1400" baseline="-15000" dirty="0">
                <a:solidFill>
                  <a:schemeClr val="bg1"/>
                </a:solidFill>
                <a:latin typeface="Calibri" panose="020F0502020204030204" charset="0"/>
              </a:rPr>
              <a:t>n-2</a:t>
            </a:r>
            <a:endParaRPr lang="en-US" altLang="zh-CN" sz="1400" baseline="-15000" dirty="0">
              <a:solidFill>
                <a:schemeClr val="bg1"/>
              </a:solidFill>
              <a:latin typeface="Calibri" panose="020F0502020204030204" charset="0"/>
            </a:endParaRPr>
          </a:p>
        </p:txBody>
      </p:sp>
      <p:sp>
        <p:nvSpPr>
          <p:cNvPr id="28684" name="矩形 6"/>
          <p:cNvSpPr/>
          <p:nvPr/>
        </p:nvSpPr>
        <p:spPr>
          <a:xfrm>
            <a:off x="357188" y="285750"/>
            <a:ext cx="23444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推的概念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推关系式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8693" name="图片 28692" descr="数据结构与算法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38140" y="838835"/>
            <a:ext cx="3130550" cy="41192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6159" name="Text Placeholder 5"/>
          <p:cNvSpPr/>
          <p:nvPr/>
        </p:nvSpPr>
        <p:spPr>
          <a:xfrm>
            <a:off x="827405" y="986155"/>
            <a:ext cx="2592070" cy="2158365"/>
          </a:xfrm>
          <a:prstGeom prst="ellipse">
            <a:avLst/>
          </a:prstGeom>
          <a:solidFill>
            <a:srgbClr val="416176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28600" lvl="0" indent="-22860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F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ibonacc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数列的代表问题是由意大利著名数学家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Fibonacc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于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1202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年提出的“兔子繁殖问题”引出的</a:t>
            </a:r>
            <a:endParaRPr lang="zh-CN" altLang="zh-CN" sz="1400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6151" name="矩形 6"/>
          <p:cNvSpPr/>
          <p:nvPr/>
        </p:nvSpPr>
        <p:spPr>
          <a:xfrm>
            <a:off x="421958" y="236855"/>
            <a:ext cx="368046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推的概念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斐波那契（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数列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64" name="椭圆 6163" descr="兔子"/>
          <p:cNvSpPr>
            <a:spLocks noChangeAspect="1"/>
          </p:cNvSpPr>
          <p:nvPr/>
        </p:nvSpPr>
        <p:spPr>
          <a:xfrm>
            <a:off x="3492500" y="986155"/>
            <a:ext cx="2595880" cy="2158365"/>
          </a:xfrm>
          <a:prstGeom prst="ellipse">
            <a:avLst/>
          </a:prstGeom>
          <a:blipFill rotWithShape="1">
            <a:blip r:embed="rId1"/>
            <a:stretch>
              <a:fillRect r="-54110"/>
            </a:stretch>
          </a:blip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sz="1400"/>
          </a:p>
        </p:txBody>
      </p:sp>
      <p:sp>
        <p:nvSpPr>
          <p:cNvPr id="6166" name="椭圆 6165"/>
          <p:cNvSpPr/>
          <p:nvPr/>
        </p:nvSpPr>
        <p:spPr>
          <a:xfrm>
            <a:off x="6228080" y="986155"/>
            <a:ext cx="2590800" cy="2158365"/>
          </a:xfrm>
          <a:prstGeom prst="ellipse">
            <a:avLst/>
          </a:prstGeom>
          <a:solidFill>
            <a:srgbClr val="C5D8E7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0" tIns="0" rIns="0" bIns="0"/>
          <a:p>
            <a:pPr algn="ctr"/>
            <a:r>
              <a:rPr lang="zh-CN" altLang="en-US" sz="1400" dirty="0">
                <a:latin typeface="Arial" panose="020B0604020202020204" pitchFamily="34" charset="0"/>
              </a:rPr>
              <a:t>一对兔子，从出生满</a:t>
            </a:r>
            <a:r>
              <a:rPr lang="en-US" altLang="zh-CN" sz="1400" dirty="0">
                <a:latin typeface="Arial" panose="020B0604020202020204" pitchFamily="34" charset="0"/>
              </a:rPr>
              <a:t>2</a:t>
            </a:r>
            <a:r>
              <a:rPr lang="zh-CN" altLang="en-US" sz="1400" dirty="0">
                <a:latin typeface="Arial" panose="020B0604020202020204" pitchFamily="34" charset="0"/>
              </a:rPr>
              <a:t>月起，每个月都生一对兔子。小兔子长到第</a:t>
            </a:r>
            <a:r>
              <a:rPr lang="en-US" altLang="zh-CN" sz="1400" dirty="0">
                <a:latin typeface="Arial" panose="020B0604020202020204" pitchFamily="34" charset="0"/>
              </a:rPr>
              <a:t>3</a:t>
            </a:r>
            <a:r>
              <a:rPr lang="zh-CN" altLang="en-US" sz="1400" dirty="0">
                <a:latin typeface="Arial" panose="020B0604020202020204" pitchFamily="34" charset="0"/>
              </a:rPr>
              <a:t>个月后每个月又生一对兔子。假如兔子都不死，请问第</a:t>
            </a:r>
            <a:r>
              <a:rPr lang="en-US" altLang="zh-CN" sz="14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个月出生的一对兔子，第</a:t>
            </a:r>
            <a:r>
              <a:rPr lang="en-US" altLang="zh-CN" sz="1400" dirty="0">
                <a:latin typeface="Arial" panose="020B0604020202020204" pitchFamily="34" charset="0"/>
              </a:rPr>
              <a:t>n</a:t>
            </a:r>
            <a:r>
              <a:rPr lang="zh-CN" altLang="en-US" sz="1400" dirty="0">
                <a:latin typeface="Arial" panose="020B0604020202020204" pitchFamily="34" charset="0"/>
              </a:rPr>
              <a:t>个月有几只兔子？ 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  <p:sp>
        <p:nvSpPr>
          <p:cNvPr id="6168" name="文本框 6167"/>
          <p:cNvSpPr txBox="1"/>
          <p:nvPr/>
        </p:nvSpPr>
        <p:spPr>
          <a:xfrm>
            <a:off x="827088" y="3303270"/>
            <a:ext cx="6624637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问题分析：前提</a:t>
            </a:r>
            <a:r>
              <a:rPr lang="en-US" altLang="zh-CN" sz="1400" dirty="0">
                <a:latin typeface="Arial" panose="020B0604020202020204" pitchFamily="34" charset="0"/>
              </a:rPr>
              <a:t>——</a:t>
            </a:r>
            <a:r>
              <a:rPr lang="zh-CN" altLang="en-US" sz="1400" dirty="0">
                <a:latin typeface="Arial" panose="020B0604020202020204" pitchFamily="34" charset="0"/>
              </a:rPr>
              <a:t>不考虑兔子死亡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用小写字母表示新兔子，用大写字母表示具备生育能力的兔子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r>
              <a:rPr lang="en-US" altLang="zh-CN" sz="1400" dirty="0">
                <a:latin typeface="Arial" panose="020B0604020202020204" pitchFamily="34" charset="0"/>
              </a:rPr>
              <a:t>1</a:t>
            </a:r>
            <a:r>
              <a:rPr lang="zh-CN" altLang="en-US" sz="1400" dirty="0">
                <a:latin typeface="Arial" panose="020B0604020202020204" pitchFamily="34" charset="0"/>
              </a:rPr>
              <a:t>个月：放入一对新兔子</a:t>
            </a:r>
            <a:r>
              <a:rPr lang="en-US" altLang="zh-CN" sz="1400" dirty="0">
                <a:latin typeface="Arial" panose="020B0604020202020204" pitchFamily="34" charset="0"/>
              </a:rPr>
              <a:t>r1</a:t>
            </a:r>
            <a:r>
              <a:rPr lang="zh-CN" altLang="en-US" sz="1400" dirty="0">
                <a:latin typeface="Arial" panose="020B0604020202020204" pitchFamily="34" charset="0"/>
              </a:rPr>
              <a:t>。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r>
              <a:rPr lang="en-US" altLang="zh-CN" sz="1400" dirty="0">
                <a:latin typeface="Arial" panose="020B0604020202020204" pitchFamily="34" charset="0"/>
              </a:rPr>
              <a:t>2</a:t>
            </a:r>
            <a:r>
              <a:rPr lang="zh-CN" altLang="en-US" sz="1400" dirty="0">
                <a:latin typeface="Arial" panose="020B0604020202020204" pitchFamily="34" charset="0"/>
              </a:rPr>
              <a:t>个月：还是一对兔子，但已具备生育能力</a:t>
            </a:r>
            <a:r>
              <a:rPr lang="en-US" altLang="zh-CN" sz="1400" dirty="0">
                <a:latin typeface="Arial" panose="020B0604020202020204" pitchFamily="34" charset="0"/>
              </a:rPr>
              <a:t>r1</a:t>
            </a:r>
            <a:r>
              <a:rPr lang="zh-CN" altLang="en-US" sz="1400" dirty="0">
                <a:latin typeface="Arial" panose="020B0604020202020204" pitchFamily="34" charset="0"/>
              </a:rPr>
              <a:t>变成</a:t>
            </a:r>
            <a:r>
              <a:rPr lang="en-US" altLang="zh-CN" sz="1400" dirty="0">
                <a:latin typeface="Arial" panose="020B0604020202020204" pitchFamily="34" charset="0"/>
              </a:rPr>
              <a:t>R1</a:t>
            </a:r>
            <a:r>
              <a:rPr lang="zh-CN" altLang="en-US" sz="1400" dirty="0">
                <a:latin typeface="Arial" panose="020B0604020202020204" pitchFamily="34" charset="0"/>
              </a:rPr>
              <a:t>。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r>
              <a:rPr lang="en-US" altLang="zh-CN" sz="1400" dirty="0">
                <a:latin typeface="Arial" panose="020B0604020202020204" pitchFamily="34" charset="0"/>
              </a:rPr>
              <a:t>3</a:t>
            </a:r>
            <a:r>
              <a:rPr lang="zh-CN" altLang="en-US" sz="1400" dirty="0">
                <a:latin typeface="Arial" panose="020B0604020202020204" pitchFamily="34" charset="0"/>
              </a:rPr>
              <a:t>个月：</a:t>
            </a:r>
            <a:r>
              <a:rPr lang="en-US" altLang="zh-CN" sz="1400" dirty="0">
                <a:latin typeface="Arial" panose="020B0604020202020204" pitchFamily="34" charset="0"/>
              </a:rPr>
              <a:t>R1</a:t>
            </a:r>
            <a:r>
              <a:rPr lang="zh-CN" altLang="en-US" sz="1400" dirty="0">
                <a:latin typeface="Arial" panose="020B0604020202020204" pitchFamily="34" charset="0"/>
              </a:rPr>
              <a:t>生新兔子</a:t>
            </a:r>
            <a:r>
              <a:rPr lang="en-US" altLang="zh-CN" sz="1400" dirty="0">
                <a:latin typeface="Arial" panose="020B0604020202020204" pitchFamily="34" charset="0"/>
              </a:rPr>
              <a:t>r2</a:t>
            </a:r>
            <a:r>
              <a:rPr lang="zh-CN" altLang="en-US" sz="1400" dirty="0">
                <a:latin typeface="Arial" panose="020B0604020202020204" pitchFamily="34" charset="0"/>
              </a:rPr>
              <a:t>，兔子变为</a:t>
            </a:r>
            <a:r>
              <a:rPr lang="en-US" altLang="zh-CN" sz="1400" dirty="0">
                <a:latin typeface="Arial" panose="020B0604020202020204" pitchFamily="34" charset="0"/>
              </a:rPr>
              <a:t>R1+r2</a:t>
            </a:r>
            <a:r>
              <a:rPr lang="zh-CN" altLang="en-US" sz="1400" dirty="0">
                <a:latin typeface="Arial" panose="020B0604020202020204" pitchFamily="34" charset="0"/>
              </a:rPr>
              <a:t>。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r>
              <a:rPr lang="en-US" altLang="zh-CN" sz="1400" dirty="0">
                <a:latin typeface="Arial" panose="020B0604020202020204" pitchFamily="34" charset="0"/>
              </a:rPr>
              <a:t>4</a:t>
            </a:r>
            <a:r>
              <a:rPr lang="zh-CN" altLang="en-US" sz="1400" dirty="0">
                <a:latin typeface="Arial" panose="020B0604020202020204" pitchFamily="34" charset="0"/>
              </a:rPr>
              <a:t>个月：</a:t>
            </a:r>
            <a:r>
              <a:rPr lang="en-US" altLang="zh-CN" sz="1400" dirty="0">
                <a:latin typeface="Arial" panose="020B0604020202020204" pitchFamily="34" charset="0"/>
              </a:rPr>
              <a:t>R1</a:t>
            </a:r>
            <a:r>
              <a:rPr lang="zh-CN" altLang="en-US" sz="1400" dirty="0">
                <a:latin typeface="Arial" panose="020B0604020202020204" pitchFamily="34" charset="0"/>
              </a:rPr>
              <a:t>生新兔子</a:t>
            </a:r>
            <a:r>
              <a:rPr lang="en-US" altLang="zh-CN" sz="1400" dirty="0">
                <a:latin typeface="Arial" panose="020B0604020202020204" pitchFamily="34" charset="0"/>
              </a:rPr>
              <a:t>r3</a:t>
            </a:r>
            <a:r>
              <a:rPr lang="zh-CN" altLang="en-US" sz="1400" dirty="0">
                <a:latin typeface="Arial" panose="020B0604020202020204" pitchFamily="34" charset="0"/>
              </a:rPr>
              <a:t>，</a:t>
            </a:r>
            <a:r>
              <a:rPr lang="en-US" altLang="zh-CN" sz="1400" dirty="0">
                <a:latin typeface="Arial" panose="020B0604020202020204" pitchFamily="34" charset="0"/>
              </a:rPr>
              <a:t>r2</a:t>
            </a:r>
            <a:r>
              <a:rPr lang="zh-CN" altLang="en-US" sz="1400" dirty="0">
                <a:latin typeface="Arial" panose="020B0604020202020204" pitchFamily="34" charset="0"/>
              </a:rPr>
              <a:t>变</a:t>
            </a:r>
            <a:r>
              <a:rPr lang="en-US" altLang="zh-CN" sz="1400" dirty="0">
                <a:latin typeface="Arial" panose="020B0604020202020204" pitchFamily="34" charset="0"/>
              </a:rPr>
              <a:t>R2</a:t>
            </a:r>
            <a:r>
              <a:rPr lang="zh-CN" altLang="en-US" sz="1400" dirty="0">
                <a:latin typeface="Arial" panose="020B0604020202020204" pitchFamily="34" charset="0"/>
              </a:rPr>
              <a:t>。兔子为</a:t>
            </a:r>
            <a:r>
              <a:rPr lang="en-US" altLang="zh-CN" sz="1400" dirty="0">
                <a:latin typeface="Arial" panose="020B0604020202020204" pitchFamily="34" charset="0"/>
              </a:rPr>
              <a:t>R1</a:t>
            </a:r>
            <a:r>
              <a:rPr lang="zh-CN" altLang="en-US" sz="1400" dirty="0">
                <a:latin typeface="Arial" panose="020B0604020202020204" pitchFamily="34" charset="0"/>
              </a:rPr>
              <a:t>，</a:t>
            </a:r>
            <a:r>
              <a:rPr lang="en-US" altLang="zh-CN" sz="1400" dirty="0">
                <a:latin typeface="Arial" panose="020B0604020202020204" pitchFamily="34" charset="0"/>
              </a:rPr>
              <a:t>R2</a:t>
            </a:r>
            <a:r>
              <a:rPr lang="zh-CN" altLang="en-US" sz="1400" dirty="0">
                <a:latin typeface="Arial" panose="020B0604020202020204" pitchFamily="34" charset="0"/>
              </a:rPr>
              <a:t>，</a:t>
            </a:r>
            <a:r>
              <a:rPr lang="en-US" altLang="zh-CN" sz="1400" dirty="0">
                <a:latin typeface="Arial" panose="020B0604020202020204" pitchFamily="34" charset="0"/>
              </a:rPr>
              <a:t>r3</a:t>
            </a:r>
            <a:r>
              <a:rPr lang="zh-CN" altLang="en-US" sz="1400" dirty="0">
                <a:latin typeface="Arial" panose="020B0604020202020204" pitchFamily="34" charset="0"/>
              </a:rPr>
              <a:t>。</a:t>
            </a:r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r>
              <a:rPr lang="en-US" altLang="zh-CN" sz="1400" dirty="0">
                <a:latin typeface="Arial" panose="020B0604020202020204" pitchFamily="34" charset="0"/>
              </a:rPr>
              <a:t>5</a:t>
            </a:r>
            <a:r>
              <a:rPr lang="zh-CN" altLang="en-US" sz="1400" dirty="0">
                <a:latin typeface="Arial" panose="020B0604020202020204" pitchFamily="34" charset="0"/>
              </a:rPr>
              <a:t>个月：</a:t>
            </a:r>
            <a:r>
              <a:rPr lang="en-US" altLang="zh-CN" sz="1400" dirty="0">
                <a:latin typeface="Arial" panose="020B0604020202020204" pitchFamily="34" charset="0"/>
              </a:rPr>
              <a:t>R1</a:t>
            </a:r>
            <a:r>
              <a:rPr lang="zh-CN" altLang="en-US" sz="1400" dirty="0">
                <a:latin typeface="Arial" panose="020B0604020202020204" pitchFamily="34" charset="0"/>
              </a:rPr>
              <a:t>和</a:t>
            </a:r>
            <a:r>
              <a:rPr lang="en-US" altLang="zh-CN" sz="1400" dirty="0">
                <a:latin typeface="Arial" panose="020B0604020202020204" pitchFamily="34" charset="0"/>
              </a:rPr>
              <a:t>R2</a:t>
            </a:r>
            <a:r>
              <a:rPr lang="zh-CN" altLang="en-US" sz="1400" dirty="0">
                <a:latin typeface="Arial" panose="020B0604020202020204" pitchFamily="34" charset="0"/>
              </a:rPr>
              <a:t>生新兔子</a:t>
            </a:r>
            <a:r>
              <a:rPr lang="en-US" altLang="zh-CN" sz="1400" dirty="0">
                <a:latin typeface="Arial" panose="020B0604020202020204" pitchFamily="34" charset="0"/>
              </a:rPr>
              <a:t>r4</a:t>
            </a:r>
            <a:r>
              <a:rPr lang="zh-CN" altLang="en-US" sz="1400" dirty="0">
                <a:latin typeface="Arial" panose="020B0604020202020204" pitchFamily="34" charset="0"/>
              </a:rPr>
              <a:t>和</a:t>
            </a:r>
            <a:r>
              <a:rPr lang="en-US" altLang="zh-CN" sz="1400" dirty="0">
                <a:latin typeface="Arial" panose="020B0604020202020204" pitchFamily="34" charset="0"/>
              </a:rPr>
              <a:t>r5</a:t>
            </a:r>
            <a:r>
              <a:rPr lang="zh-CN" altLang="en-US" sz="1400" dirty="0">
                <a:latin typeface="Arial" panose="020B0604020202020204" pitchFamily="34" charset="0"/>
              </a:rPr>
              <a:t>，</a:t>
            </a:r>
            <a:r>
              <a:rPr lang="en-US" altLang="zh-CN" sz="1400" dirty="0">
                <a:latin typeface="Arial" panose="020B0604020202020204" pitchFamily="34" charset="0"/>
              </a:rPr>
              <a:t>r3</a:t>
            </a:r>
            <a:r>
              <a:rPr lang="zh-CN" altLang="en-US" sz="1400" dirty="0">
                <a:latin typeface="Arial" panose="020B0604020202020204" pitchFamily="34" charset="0"/>
              </a:rPr>
              <a:t>变为</a:t>
            </a:r>
            <a:r>
              <a:rPr lang="en-US" altLang="zh-CN" sz="1400" dirty="0">
                <a:latin typeface="Arial" panose="020B0604020202020204" pitchFamily="34" charset="0"/>
              </a:rPr>
              <a:t>R3</a:t>
            </a:r>
            <a:r>
              <a:rPr lang="zh-CN" altLang="en-US" sz="1400" dirty="0">
                <a:latin typeface="Arial" panose="020B0604020202020204" pitchFamily="34" charset="0"/>
              </a:rPr>
              <a:t>。兔子为</a:t>
            </a:r>
            <a:r>
              <a:rPr lang="en-US" altLang="zh-CN" sz="1400" dirty="0">
                <a:latin typeface="Arial" panose="020B0604020202020204" pitchFamily="34" charset="0"/>
              </a:rPr>
              <a:t>R1</a:t>
            </a:r>
            <a:r>
              <a:rPr lang="zh-CN" altLang="en-US" sz="1400" dirty="0">
                <a:latin typeface="Arial" panose="020B0604020202020204" pitchFamily="34" charset="0"/>
              </a:rPr>
              <a:t>，</a:t>
            </a:r>
            <a:r>
              <a:rPr lang="en-US" altLang="zh-CN" sz="1400" dirty="0">
                <a:latin typeface="Arial" panose="020B0604020202020204" pitchFamily="34" charset="0"/>
              </a:rPr>
              <a:t>R2</a:t>
            </a:r>
            <a:r>
              <a:rPr lang="zh-CN" altLang="en-US" sz="1400" dirty="0">
                <a:latin typeface="Arial" panose="020B0604020202020204" pitchFamily="34" charset="0"/>
              </a:rPr>
              <a:t>，</a:t>
            </a:r>
            <a:r>
              <a:rPr lang="en-US" altLang="zh-CN" sz="1400" dirty="0">
                <a:latin typeface="Arial" panose="020B0604020202020204" pitchFamily="34" charset="0"/>
              </a:rPr>
              <a:t>R3</a:t>
            </a:r>
            <a:r>
              <a:rPr lang="zh-CN" altLang="en-US" sz="1400" dirty="0">
                <a:latin typeface="Arial" panose="020B0604020202020204" pitchFamily="34" charset="0"/>
              </a:rPr>
              <a:t>，</a:t>
            </a:r>
            <a:r>
              <a:rPr lang="en-US" altLang="zh-CN" sz="1400" dirty="0">
                <a:latin typeface="Arial" panose="020B0604020202020204" pitchFamily="34" charset="0"/>
              </a:rPr>
              <a:t>r4</a:t>
            </a:r>
            <a:r>
              <a:rPr lang="zh-CN" altLang="en-US" sz="1400" dirty="0">
                <a:latin typeface="Arial" panose="020B0604020202020204" pitchFamily="34" charset="0"/>
              </a:rPr>
              <a:t>，</a:t>
            </a:r>
            <a:r>
              <a:rPr lang="en-US" altLang="zh-CN" sz="1400" dirty="0">
                <a:latin typeface="Arial" panose="020B0604020202020204" pitchFamily="34" charset="0"/>
              </a:rPr>
              <a:t>r5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…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6169" name="文本框 6168"/>
          <p:cNvSpPr txBox="1"/>
          <p:nvPr/>
        </p:nvSpPr>
        <p:spPr>
          <a:xfrm>
            <a:off x="7720013" y="3331845"/>
            <a:ext cx="89408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1400" dirty="0">
                <a:latin typeface="Arial" panose="020B0604020202020204" pitchFamily="34" charset="0"/>
              </a:rPr>
              <a:t>兔子数量</a:t>
            </a:r>
            <a:endParaRPr lang="zh-CN" altLang="en-US" sz="1400" dirty="0">
              <a:latin typeface="Arial" panose="020B0604020202020204" pitchFamily="34" charset="0"/>
            </a:endParaRPr>
          </a:p>
          <a:p>
            <a:endParaRPr lang="zh-CN" altLang="en-US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1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1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2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3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5</a:t>
            </a:r>
            <a:endParaRPr lang="en-US" altLang="zh-CN" sz="1400" dirty="0">
              <a:latin typeface="Arial" panose="020B0604020202020204" pitchFamily="34" charset="0"/>
            </a:endParaRPr>
          </a:p>
          <a:p>
            <a:r>
              <a:rPr lang="en-US" altLang="zh-CN" sz="1400" dirty="0">
                <a:latin typeface="Arial" panose="020B0604020202020204" pitchFamily="34" charset="0"/>
              </a:rPr>
              <a:t>…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grpSp>
        <p:nvGrpSpPr>
          <p:cNvPr id="7170" name="原创设计师QQ598969553      _8"/>
          <p:cNvGrpSpPr/>
          <p:nvPr/>
        </p:nvGrpSpPr>
        <p:grpSpPr>
          <a:xfrm>
            <a:off x="1403350" y="943610"/>
            <a:ext cx="4062730" cy="1558290"/>
            <a:chOff x="-909861" y="2899241"/>
            <a:chExt cx="3472325" cy="1502785"/>
          </a:xfrm>
        </p:grpSpPr>
        <p:sp>
          <p:nvSpPr>
            <p:cNvPr id="23" name="矩形 22"/>
            <p:cNvSpPr/>
            <p:nvPr/>
          </p:nvSpPr>
          <p:spPr>
            <a:xfrm>
              <a:off x="-909861" y="2899241"/>
              <a:ext cx="3472325" cy="1502785"/>
            </a:xfrm>
            <a:prstGeom prst="rect">
              <a:avLst/>
            </a:prstGeom>
            <a:solidFill>
              <a:srgbClr val="C5D8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185" name="文本框 50"/>
            <p:cNvSpPr txBox="1"/>
            <p:nvPr/>
          </p:nvSpPr>
          <p:spPr>
            <a:xfrm>
              <a:off x="1021551" y="2945080"/>
              <a:ext cx="1157161" cy="295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dirty="0">
                  <a:solidFill>
                    <a:srgbClr val="E64B99"/>
                  </a:solidFill>
                  <a:latin typeface="FontAwesome"/>
                  <a:ea typeface="华文细黑" panose="02010600040101010101" pitchFamily="2" charset="-122"/>
                </a:rPr>
                <a:t></a:t>
              </a:r>
              <a:endParaRPr lang="zh-CN" altLang="en-US" sz="1400" dirty="0">
                <a:solidFill>
                  <a:srgbClr val="E64B99"/>
                </a:solidFill>
                <a:latin typeface="FontAwesome"/>
                <a:ea typeface="华文细黑" panose="02010600040101010101" pitchFamily="2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1403350" y="2581275"/>
            <a:ext cx="4062413" cy="2447925"/>
          </a:xfrm>
          <a:prstGeom prst="rect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defTabSz="684530" eaLnBrk="1" hangingPunct="1"/>
            <a:r>
              <a:rPr lang="zh-CN" altLang="en-US" sz="1400" dirty="0">
                <a:solidFill>
                  <a:srgbClr val="FFFFFF"/>
                </a:solidFill>
                <a:latin typeface="Calibri" panose="020F0502020204030204" charset="0"/>
              </a:rPr>
              <a:t>代码如下：</a:t>
            </a:r>
            <a:endParaRPr lang="zh-CN" altLang="en-US" sz="1400" dirty="0">
              <a:solidFill>
                <a:srgbClr val="FFFFFF"/>
              </a:solidFill>
              <a:latin typeface="Calibri" panose="020F050202020403020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</a:rPr>
              <a:t>#include &lt;iostream&gt;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</a:rPr>
              <a:t>using namespace std;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</a:rPr>
              <a:t>int main(){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</a:rPr>
              <a:t>int a[1000],n;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</a:rPr>
              <a:t>cin&gt;&gt;n;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</a:rPr>
              <a:t>a[0]=a[1]=1;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</a:rPr>
              <a:t>for(int i=2; i&lt;=n; i++){a[i]=a[i-1]+a[i-2];}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</a:rPr>
              <a:t>cout&lt;&lt;a[n];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</a:endParaRPr>
          </a:p>
          <a:p>
            <a:pPr lvl="0" defTabSz="684530" eaLnBrk="1" hangingPunct="1"/>
            <a:r>
              <a:rPr lang="en-US" altLang="zh-CN" sz="1400" dirty="0">
                <a:solidFill>
                  <a:srgbClr val="FFFFFF"/>
                </a:solidFill>
                <a:latin typeface="Calibri" panose="020F0502020204030204" charset="0"/>
              </a:rPr>
              <a:t>return 0;}</a:t>
            </a:r>
            <a:endParaRPr lang="en-US" altLang="zh-CN" sz="1400" dirty="0">
              <a:solidFill>
                <a:srgbClr val="FFFFFF"/>
              </a:solidFill>
              <a:latin typeface="Calibri" panose="020F0502020204030204" charset="0"/>
            </a:endParaRPr>
          </a:p>
        </p:txBody>
      </p:sp>
      <p:sp>
        <p:nvSpPr>
          <p:cNvPr id="7176" name="矩形 6"/>
          <p:cNvSpPr/>
          <p:nvPr/>
        </p:nvSpPr>
        <p:spPr>
          <a:xfrm>
            <a:off x="357188" y="285750"/>
            <a:ext cx="368046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推的概念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斐波那契（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数列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7" name="矩形 14"/>
          <p:cNvSpPr/>
          <p:nvPr/>
        </p:nvSpPr>
        <p:spPr>
          <a:xfrm>
            <a:off x="1835150" y="982663"/>
            <a:ext cx="2230120" cy="3067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F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ibonacci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数列递推方程：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pic>
        <p:nvPicPr>
          <p:cNvPr id="7188" name="图片 7187" descr="斐波那契数列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5150" y="1558925"/>
            <a:ext cx="3122613" cy="819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89" name="矩形 7188"/>
          <p:cNvSpPr/>
          <p:nvPr/>
        </p:nvSpPr>
        <p:spPr>
          <a:xfrm>
            <a:off x="6012180" y="910590"/>
            <a:ext cx="2496820" cy="4118610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  <p:txBody>
          <a:bodyPr anchor="ctr"/>
          <a:p>
            <a:pPr indent="187325"/>
            <a:r>
              <a:rPr lang="zh-CN" altLang="en-US" sz="1400" dirty="0">
                <a:latin typeface="Arial" panose="020B0604020202020204" pitchFamily="34" charset="0"/>
              </a:rPr>
              <a:t>递推算法以</a:t>
            </a:r>
            <a:r>
              <a:rPr lang="zh-CN" altLang="en-US" sz="1400" u="sng" dirty="0">
                <a:latin typeface="Arial" panose="020B0604020202020204" pitchFamily="34" charset="0"/>
              </a:rPr>
              <a:t>初始（起点）值</a:t>
            </a:r>
            <a:r>
              <a:rPr lang="zh-CN" altLang="en-US" sz="1400" dirty="0">
                <a:latin typeface="Arial" panose="020B0604020202020204" pitchFamily="34" charset="0"/>
              </a:rPr>
              <a:t>为基础，用相同的运算规律，逐次重复运算，直至运算结束。这种从“起点”重复相同的方法直至到达一定“边界”，犹如单向运动，</a:t>
            </a:r>
            <a:r>
              <a:rPr lang="zh-CN" altLang="en-US" sz="1400" u="sng" dirty="0">
                <a:latin typeface="Arial" panose="020B0604020202020204" pitchFamily="34" charset="0"/>
              </a:rPr>
              <a:t>用循环可以实现</a:t>
            </a:r>
            <a:r>
              <a:rPr lang="zh-CN" altLang="en-US" sz="1400" dirty="0">
                <a:latin typeface="Arial" panose="020B0604020202020204" pitchFamily="34" charset="0"/>
              </a:rPr>
              <a:t>。递推的本质是按规律逐次推出（计算）先一步的结果 </a:t>
            </a:r>
            <a:endParaRPr lang="zh-CN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95011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59781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311525" y="1846580"/>
            <a:ext cx="5757863" cy="3095625"/>
          </a:xfrm>
          <a:prstGeom prst="rect">
            <a:avLst/>
          </a:prstGeom>
          <a:solidFill>
            <a:srgbClr val="4161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199" name="矩形 6"/>
          <p:cNvSpPr/>
          <p:nvPr/>
        </p:nvSpPr>
        <p:spPr>
          <a:xfrm>
            <a:off x="357188" y="-1270"/>
            <a:ext cx="180848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什么是顺推和逆推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00" name="矩形 13"/>
          <p:cNvSpPr/>
          <p:nvPr/>
        </p:nvSpPr>
        <p:spPr>
          <a:xfrm>
            <a:off x="3563938" y="2494280"/>
            <a:ext cx="52562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顺推法：从已知条件出发，逐步推出要解决的问题的结果。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01" name="矩形 14"/>
          <p:cNvSpPr/>
          <p:nvPr/>
        </p:nvSpPr>
        <p:spPr>
          <a:xfrm>
            <a:off x="3563938" y="3789680"/>
            <a:ext cx="49847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推法：从问题结果出发，逐步推到已知条件。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214" name="图片 8213" descr="timg?image&amp;quality=80&amp;size=b9999_10000&amp;sec=1552988178118&amp;di=6eccf39263f5681e6294b3f5664fd90d&amp;imgtype=0&amp;src=http%3A%2F%2Fs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1846580"/>
            <a:ext cx="2889250" cy="3095625"/>
          </a:xfrm>
          <a:prstGeom prst="rect">
            <a:avLst/>
          </a:prstGeom>
          <a:noFill/>
          <a:ln w="38100" cap="flat" cmpd="sng">
            <a:solidFill>
              <a:srgbClr val="208BAF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448335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2096040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9220" name="矩形 6"/>
          <p:cNvSpPr/>
          <p:nvPr/>
        </p:nvSpPr>
        <p:spPr>
          <a:xfrm>
            <a:off x="357188" y="285750"/>
            <a:ext cx="180848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什么是顺推和逆推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285" name="表格 9284"/>
          <p:cNvGraphicFramePr/>
          <p:nvPr/>
        </p:nvGraphicFramePr>
        <p:xfrm>
          <a:off x="900430" y="832485"/>
          <a:ext cx="7559675" cy="3154045"/>
        </p:xfrm>
        <a:graphic>
          <a:graphicData uri="http://schemas.openxmlformats.org/drawingml/2006/table">
            <a:tbl>
              <a:tblPr/>
              <a:tblGrid>
                <a:gridCol w="3780155"/>
                <a:gridCol w="3779520"/>
              </a:tblGrid>
              <a:tr h="62928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600" b="1" dirty="0"/>
                        <a:t>顺推</a:t>
                      </a:r>
                      <a:endParaRPr lang="zh-CN" altLang="en-US" sz="1600" b="1" dirty="0"/>
                    </a:p>
                  </a:txBody>
                  <a:tcPr marL="90000" marR="90000" marT="0" marB="0" anchor="ctr" anchorCtr="1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08B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600" b="1" dirty="0"/>
                        <a:t>逆推</a:t>
                      </a:r>
                      <a:endParaRPr lang="zh-CN" altLang="en-US" sz="1600" b="1" dirty="0"/>
                    </a:p>
                  </a:txBody>
                  <a:tcPr marL="90000" marR="9000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08BAF"/>
                    </a:solidFill>
                  </a:tcPr>
                </a:tc>
              </a:tr>
              <a:tr h="63754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由题意（或递推关系）定初始值</a:t>
                      </a:r>
                      <a:r>
                        <a:rPr lang="en-US" altLang="zh-CN" sz="1600" dirty="0"/>
                        <a:t>F1</a:t>
                      </a:r>
                      <a:r>
                        <a:rPr lang="zh-CN" altLang="en-US" sz="1600" dirty="0"/>
                        <a:t>（边界条件）求出顺推关系式</a:t>
                      </a:r>
                      <a:r>
                        <a:rPr lang="en-US" altLang="zh-CN" sz="1600" dirty="0"/>
                        <a:t>Fi=G(Fi-1)</a:t>
                      </a:r>
                      <a:endParaRPr lang="en-US" altLang="zh-CN" sz="1600" dirty="0"/>
                    </a:p>
                  </a:txBody>
                  <a:tcPr marL="90000" marR="90000" marT="0" marB="0" anchor="ctr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BBB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由题意（或递推关系）确定最终结果</a:t>
                      </a:r>
                      <a:r>
                        <a:rPr lang="en-US" altLang="zh-CN" sz="1600" dirty="0"/>
                        <a:t>Fn</a:t>
                      </a:r>
                      <a:r>
                        <a:rPr lang="zh-CN" altLang="en-US" sz="1600" dirty="0"/>
                        <a:t>；求出倒推关系式</a:t>
                      </a:r>
                      <a:r>
                        <a:rPr lang="en-US" altLang="zh-CN" sz="1600" dirty="0"/>
                        <a:t>Fi-1=G(Fi)</a:t>
                      </a:r>
                      <a:endParaRPr lang="en-US" altLang="zh-CN" sz="1600" dirty="0"/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BBB7"/>
                    </a:solidFill>
                  </a:tcPr>
                </a:tc>
              </a:tr>
              <a:tr h="62928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 dirty="0"/>
                        <a:t>i=1</a:t>
                      </a:r>
                      <a:r>
                        <a:rPr lang="zh-CN" altLang="en-US" sz="1600" dirty="0"/>
                        <a:t>（由边界条件</a:t>
                      </a:r>
                      <a:r>
                        <a:rPr lang="en-US" altLang="zh-CN" sz="1600" dirty="0"/>
                        <a:t>F1</a:t>
                      </a:r>
                      <a:r>
                        <a:rPr lang="zh-CN" altLang="en-US" sz="1600" dirty="0"/>
                        <a:t>出发进行顺推）</a:t>
                      </a:r>
                      <a:endParaRPr lang="zh-CN" altLang="en-US" sz="1600" dirty="0"/>
                    </a:p>
                  </a:txBody>
                  <a:tcPr marL="90000" marR="90000" marT="0" marB="0" anchor="ctr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 dirty="0"/>
                        <a:t>i=n</a:t>
                      </a:r>
                      <a:r>
                        <a:rPr lang="zh-CN" altLang="en-US" sz="1600" dirty="0"/>
                        <a:t>（从最终结果</a:t>
                      </a:r>
                      <a:r>
                        <a:rPr lang="en-US" altLang="zh-CN" sz="1600" dirty="0"/>
                        <a:t>Fn</a:t>
                      </a:r>
                      <a:r>
                        <a:rPr lang="zh-CN" altLang="en-US" sz="1600" dirty="0"/>
                        <a:t>出发进行倒推）</a:t>
                      </a:r>
                      <a:endParaRPr lang="zh-CN" altLang="en-US" sz="1600" dirty="0"/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</a:tr>
              <a:tr h="62865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 dirty="0"/>
                        <a:t>while</a:t>
                      </a:r>
                      <a:r>
                        <a:rPr lang="zh-CN" altLang="en-US" sz="1600" dirty="0"/>
                        <a:t>当前结果</a:t>
                      </a:r>
                      <a:r>
                        <a:rPr lang="en-US" altLang="zh-CN" sz="1600" dirty="0"/>
                        <a:t>Fi</a:t>
                      </a:r>
                      <a:r>
                        <a:rPr lang="zh-CN" altLang="en-US" sz="1600" dirty="0"/>
                        <a:t>非最终结果</a:t>
                      </a:r>
                      <a:r>
                        <a:rPr lang="en-US" altLang="zh-CN" sz="1600" dirty="0"/>
                        <a:t>Fn</a:t>
                      </a:r>
                      <a:r>
                        <a:rPr lang="zh-CN" altLang="en-US" sz="1600" dirty="0"/>
                        <a:t>，由</a:t>
                      </a:r>
                      <a:r>
                        <a:rPr lang="en-US" altLang="zh-CN" sz="1600" dirty="0"/>
                        <a:t>Fi=G(Fi-1)</a:t>
                      </a:r>
                      <a:r>
                        <a:rPr lang="zh-CN" altLang="en-US" sz="1600" dirty="0"/>
                        <a:t>顺推后项；</a:t>
                      </a:r>
                      <a:endParaRPr lang="zh-CN" altLang="en-US" sz="1600" dirty="0"/>
                    </a:p>
                  </a:txBody>
                  <a:tcPr marL="90000" marR="90000" marT="0" marB="0" anchor="ctr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BBB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 dirty="0"/>
                        <a:t>while</a:t>
                      </a:r>
                      <a:r>
                        <a:rPr lang="zh-CN" altLang="en-US" sz="1600" dirty="0"/>
                        <a:t>当前结果</a:t>
                      </a:r>
                      <a:r>
                        <a:rPr lang="en-US" altLang="zh-CN" sz="1600" dirty="0"/>
                        <a:t>Fi</a:t>
                      </a:r>
                      <a:r>
                        <a:rPr lang="zh-CN" altLang="en-US" sz="1600" dirty="0"/>
                        <a:t>非初始值</a:t>
                      </a:r>
                      <a:r>
                        <a:rPr lang="en-US" altLang="zh-CN" sz="1600" dirty="0"/>
                        <a:t>F1</a:t>
                      </a:r>
                      <a:r>
                        <a:rPr lang="zh-CN" altLang="en-US" sz="1600" dirty="0"/>
                        <a:t>，由</a:t>
                      </a:r>
                      <a:r>
                        <a:rPr lang="en-US" altLang="zh-CN" sz="1600" dirty="0"/>
                        <a:t>Fi-1=G(Fi)</a:t>
                      </a:r>
                      <a:r>
                        <a:rPr lang="zh-CN" altLang="en-US" sz="1600" dirty="0"/>
                        <a:t>倒推前项；</a:t>
                      </a:r>
                      <a:endParaRPr lang="zh-CN" altLang="en-US" sz="1600" dirty="0"/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BBB7"/>
                    </a:solidFill>
                  </a:tcPr>
                </a:tc>
              </a:tr>
              <a:tr h="62928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输出顺推结果</a:t>
                      </a:r>
                      <a:r>
                        <a:rPr lang="en-US" altLang="zh-CN" sz="1600" dirty="0"/>
                        <a:t>Fn</a:t>
                      </a:r>
                      <a:r>
                        <a:rPr lang="zh-CN" altLang="en-US" sz="1600" dirty="0"/>
                        <a:t>和顺推过程</a:t>
                      </a:r>
                      <a:endParaRPr lang="zh-CN" altLang="en-US" sz="1600" dirty="0"/>
                    </a:p>
                  </a:txBody>
                  <a:tcPr marL="90000" marR="90000" marT="0" marB="0" anchor="ctr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输出倒推结果</a:t>
                      </a:r>
                      <a:r>
                        <a:rPr lang="en-US" altLang="zh-CN" sz="1600" dirty="0"/>
                        <a:t>F1</a:t>
                      </a:r>
                      <a:r>
                        <a:rPr lang="zh-CN" altLang="en-US" sz="1600" dirty="0"/>
                        <a:t>和倒推过程</a:t>
                      </a:r>
                      <a:endParaRPr lang="zh-CN" altLang="en-US" sz="1600" dirty="0"/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5D8E7"/>
                    </a:solidFill>
                  </a:tcPr>
                </a:tc>
              </a:tr>
            </a:tbl>
          </a:graphicData>
        </a:graphic>
      </p:graphicFrame>
      <p:sp>
        <p:nvSpPr>
          <p:cNvPr id="9286" name="矩形 9285"/>
          <p:cNvSpPr/>
          <p:nvPr/>
        </p:nvSpPr>
        <p:spPr>
          <a:xfrm>
            <a:off x="900113" y="4286568"/>
            <a:ext cx="7559675" cy="71913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1600" dirty="0">
                <a:solidFill>
                  <a:schemeClr val="bg1"/>
                </a:solidFill>
                <a:latin typeface="Arial" panose="020B0604020202020204" pitchFamily="34" charset="0"/>
              </a:rPr>
              <a:t>解决递推问题的一般步骤：</a:t>
            </a:r>
            <a:endParaRPr lang="zh-CN" altLang="en-US" sz="1600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/>
            <a:r>
              <a:rPr lang="en-US" altLang="zh-CN" sz="16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zh-CN" altLang="en-US" sz="1600" dirty="0">
                <a:solidFill>
                  <a:schemeClr val="bg1"/>
                </a:solidFill>
                <a:latin typeface="Arial" panose="020B0604020202020204" pitchFamily="34" charset="0"/>
              </a:rPr>
              <a:t>、建立递推关系式；</a:t>
            </a:r>
            <a:r>
              <a:rPr lang="en-US" altLang="zh-CN" sz="1600" dirty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600" dirty="0">
                <a:solidFill>
                  <a:schemeClr val="bg1"/>
                </a:solidFill>
                <a:latin typeface="Arial" panose="020B0604020202020204" pitchFamily="34" charset="0"/>
              </a:rPr>
              <a:t>、确定边界条件（即初始值）；</a:t>
            </a:r>
            <a:r>
              <a:rPr lang="en-US" altLang="zh-CN" sz="1600" dirty="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zh-CN" altLang="en-US" sz="1600" dirty="0">
                <a:solidFill>
                  <a:schemeClr val="bg1"/>
                </a:solidFill>
                <a:latin typeface="Arial" panose="020B0604020202020204" pitchFamily="34" charset="0"/>
              </a:rPr>
              <a:t>、递推求解</a:t>
            </a:r>
            <a:endParaRPr lang="zh-CN" altLang="en-US" sz="16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137607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302377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39750" y="622935"/>
            <a:ext cx="2973388" cy="539750"/>
          </a:xfrm>
          <a:prstGeom prst="rect">
            <a:avLst/>
          </a:prstGeom>
          <a:solidFill>
            <a:srgbClr val="41617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200" dirty="0">
                <a:solidFill>
                  <a:srgbClr val="FFFFFF"/>
                </a:solidFill>
                <a:latin typeface="Calibri" panose="020F0502020204030204" charset="0"/>
              </a:rPr>
              <a:t>顺推（骨牌问题）</a:t>
            </a:r>
            <a:endParaRPr lang="zh-CN" altLang="en-US" sz="1200" dirty="0">
              <a:solidFill>
                <a:srgbClr val="FFFFFF"/>
              </a:solidFill>
              <a:latin typeface="Calibri" panose="020F0502020204030204" charset="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539750" y="2246313"/>
            <a:ext cx="2973388" cy="538163"/>
          </a:xfrm>
          <a:prstGeom prst="rect">
            <a:avLst/>
          </a:prstGeom>
          <a:solidFill>
            <a:srgbClr val="41617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200" dirty="0">
                <a:solidFill>
                  <a:srgbClr val="FFFFFF"/>
                </a:solidFill>
                <a:latin typeface="Calibri" panose="020F0502020204030204" charset="0"/>
              </a:rPr>
              <a:t>算法分析</a:t>
            </a:r>
            <a:endParaRPr lang="zh-CN" altLang="en-US" sz="1200" dirty="0">
              <a:solidFill>
                <a:srgbClr val="FFFFFF"/>
              </a:solidFill>
              <a:latin typeface="Calibri" panose="020F0502020204030204" charset="0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550545" y="3244850"/>
            <a:ext cx="576580" cy="367030"/>
          </a:xfrm>
          <a:prstGeom prst="rect">
            <a:avLst/>
          </a:prstGeom>
          <a:solidFill>
            <a:srgbClr val="C5D8E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en-US" altLang="zh-CN" sz="1200" dirty="0">
                <a:latin typeface="Cambria" panose="02040503050406030204" pitchFamily="18" charset="0"/>
              </a:rPr>
              <a:t>n=1</a:t>
            </a:r>
            <a:endParaRPr lang="en-US" altLang="zh-CN" sz="1200" dirty="0">
              <a:latin typeface="Cambria" panose="02040503050406030204" pitchFamily="18" charset="0"/>
            </a:endParaRPr>
          </a:p>
        </p:txBody>
      </p:sp>
      <p:sp>
        <p:nvSpPr>
          <p:cNvPr id="26" name="矩形 3"/>
          <p:cNvSpPr/>
          <p:nvPr/>
        </p:nvSpPr>
        <p:spPr bwMode="auto">
          <a:xfrm>
            <a:off x="539750" y="1128078"/>
            <a:ext cx="2973388" cy="1152525"/>
          </a:xfrm>
          <a:prstGeom prst="rect">
            <a:avLst/>
          </a:prstGeom>
          <a:solidFill>
            <a:srgbClr val="C5D8E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200" dirty="0">
                <a:latin typeface="Calibri" panose="020F0502020204030204" charset="0"/>
              </a:rPr>
              <a:t>有</a:t>
            </a:r>
            <a:r>
              <a:rPr lang="en-US" altLang="zh-CN" sz="1200" dirty="0">
                <a:latin typeface="Calibri" panose="020F0502020204030204" charset="0"/>
              </a:rPr>
              <a:t>2*n</a:t>
            </a:r>
            <a:r>
              <a:rPr lang="zh-CN" altLang="en-US" sz="1200" dirty="0">
                <a:latin typeface="Calibri" panose="020F0502020204030204" charset="0"/>
              </a:rPr>
              <a:t>的长方形方格，用</a:t>
            </a:r>
            <a:r>
              <a:rPr lang="en-US" altLang="zh-CN" sz="1200" dirty="0">
                <a:latin typeface="Calibri" panose="020F0502020204030204" charset="0"/>
              </a:rPr>
              <a:t>n</a:t>
            </a:r>
            <a:r>
              <a:rPr lang="zh-CN" altLang="en-US" sz="1200" dirty="0">
                <a:latin typeface="Calibri" panose="020F0502020204030204" charset="0"/>
              </a:rPr>
              <a:t>个</a:t>
            </a:r>
            <a:r>
              <a:rPr lang="en-US" altLang="zh-CN" sz="1200" dirty="0">
                <a:latin typeface="Calibri" panose="020F0502020204030204" charset="0"/>
              </a:rPr>
              <a:t>1*2</a:t>
            </a:r>
            <a:r>
              <a:rPr lang="zh-CN" altLang="en-US" sz="1200" dirty="0">
                <a:latin typeface="Calibri" panose="020F0502020204030204" charset="0"/>
              </a:rPr>
              <a:t>的骨牌铺满方格。编一程序，试对给出的任意一个</a:t>
            </a:r>
            <a:r>
              <a:rPr lang="en-US" altLang="zh-CN" sz="1200" dirty="0">
                <a:latin typeface="Calibri" panose="020F0502020204030204" charset="0"/>
              </a:rPr>
              <a:t>n</a:t>
            </a:r>
            <a:r>
              <a:rPr lang="zh-CN" altLang="en-US" sz="1200" dirty="0">
                <a:latin typeface="Calibri" panose="020F0502020204030204" charset="0"/>
              </a:rPr>
              <a:t>（</a:t>
            </a:r>
            <a:r>
              <a:rPr lang="en-US" altLang="zh-CN" sz="1200" dirty="0">
                <a:latin typeface="Calibri" panose="020F0502020204030204" charset="0"/>
              </a:rPr>
              <a:t>n&gt;0</a:t>
            </a:r>
            <a:r>
              <a:rPr lang="zh-CN" altLang="en-US" sz="1200" dirty="0">
                <a:latin typeface="Calibri" panose="020F0502020204030204" charset="0"/>
              </a:rPr>
              <a:t>），输出铺法总数。</a:t>
            </a:r>
            <a:endParaRPr lang="zh-CN" altLang="en-US" sz="1200" dirty="0">
              <a:latin typeface="Calibri" panose="020F0502020204030204" charset="0"/>
            </a:endParaRPr>
          </a:p>
        </p:txBody>
      </p:sp>
      <p:sp>
        <p:nvSpPr>
          <p:cNvPr id="10247" name="矩形 6"/>
          <p:cNvSpPr/>
          <p:nvPr/>
        </p:nvSpPr>
        <p:spPr>
          <a:xfrm>
            <a:off x="357188" y="285750"/>
            <a:ext cx="2035810" cy="27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324" name="表格 10323"/>
          <p:cNvGraphicFramePr/>
          <p:nvPr/>
        </p:nvGraphicFramePr>
        <p:xfrm>
          <a:off x="4502150" y="814070"/>
          <a:ext cx="2089150" cy="1035050"/>
        </p:xfrm>
        <a:graphic>
          <a:graphicData uri="http://schemas.openxmlformats.org/drawingml/2006/table">
            <a:tbl>
              <a:tblPr/>
              <a:tblGrid>
                <a:gridCol w="696913"/>
                <a:gridCol w="695325"/>
                <a:gridCol w="696912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327" name="表格 10326"/>
          <p:cNvGraphicFramePr/>
          <p:nvPr/>
        </p:nvGraphicFramePr>
        <p:xfrm>
          <a:off x="4500563" y="2136458"/>
          <a:ext cx="2089150" cy="1035050"/>
        </p:xfrm>
        <a:graphic>
          <a:graphicData uri="http://schemas.openxmlformats.org/drawingml/2006/table">
            <a:tbl>
              <a:tblPr/>
              <a:tblGrid>
                <a:gridCol w="696913"/>
                <a:gridCol w="695325"/>
                <a:gridCol w="696912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392" name="表格 10391"/>
          <p:cNvGraphicFramePr/>
          <p:nvPr/>
        </p:nvGraphicFramePr>
        <p:xfrm>
          <a:off x="4500563" y="3982085"/>
          <a:ext cx="2784475" cy="1035050"/>
        </p:xfrm>
        <a:graphic>
          <a:graphicData uri="http://schemas.openxmlformats.org/drawingml/2006/table">
            <a:tbl>
              <a:tblPr/>
              <a:tblGrid>
                <a:gridCol w="696913"/>
                <a:gridCol w="695325"/>
                <a:gridCol w="695325"/>
                <a:gridCol w="696912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326" name="表格 10325"/>
          <p:cNvGraphicFramePr/>
          <p:nvPr/>
        </p:nvGraphicFramePr>
        <p:xfrm>
          <a:off x="6840538" y="1388110"/>
          <a:ext cx="2089150" cy="1035050"/>
        </p:xfrm>
        <a:graphic>
          <a:graphicData uri="http://schemas.openxmlformats.org/drawingml/2006/table">
            <a:tbl>
              <a:tblPr/>
              <a:tblGrid>
                <a:gridCol w="696913"/>
                <a:gridCol w="695325"/>
                <a:gridCol w="696912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</a:tbl>
          </a:graphicData>
        </a:graphic>
      </p:graphicFrame>
      <p:sp>
        <p:nvSpPr>
          <p:cNvPr id="10329" name="矩形 10328"/>
          <p:cNvSpPr/>
          <p:nvPr/>
        </p:nvSpPr>
        <p:spPr>
          <a:xfrm>
            <a:off x="4716463" y="1091248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30" name="矩形 10329"/>
          <p:cNvSpPr/>
          <p:nvPr/>
        </p:nvSpPr>
        <p:spPr>
          <a:xfrm>
            <a:off x="5435918" y="1091248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31" name="矩形 10330"/>
          <p:cNvSpPr/>
          <p:nvPr/>
        </p:nvSpPr>
        <p:spPr>
          <a:xfrm>
            <a:off x="6156008" y="1128078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32" name="矩形 10331"/>
          <p:cNvSpPr/>
          <p:nvPr/>
        </p:nvSpPr>
        <p:spPr>
          <a:xfrm>
            <a:off x="7019925" y="1617028"/>
            <a:ext cx="287338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33" name="矩形 10332"/>
          <p:cNvSpPr/>
          <p:nvPr/>
        </p:nvSpPr>
        <p:spPr>
          <a:xfrm rot="5400000">
            <a:off x="8101013" y="1363663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34" name="矩形 10333"/>
          <p:cNvSpPr/>
          <p:nvPr/>
        </p:nvSpPr>
        <p:spPr>
          <a:xfrm rot="5400000">
            <a:off x="8101013" y="1819593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graphicFrame>
        <p:nvGraphicFramePr>
          <p:cNvPr id="10350" name="表格 10349"/>
          <p:cNvGraphicFramePr/>
          <p:nvPr/>
        </p:nvGraphicFramePr>
        <p:xfrm>
          <a:off x="1317625" y="3000375"/>
          <a:ext cx="697230" cy="819150"/>
        </p:xfrm>
        <a:graphic>
          <a:graphicData uri="http://schemas.openxmlformats.org/drawingml/2006/table">
            <a:tbl>
              <a:tblPr/>
              <a:tblGrid>
                <a:gridCol w="697230"/>
              </a:tblGrid>
              <a:tr h="4095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4095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</a:tbl>
          </a:graphicData>
        </a:graphic>
      </p:graphicFrame>
      <p:sp>
        <p:nvSpPr>
          <p:cNvPr id="10351" name="矩形 10350"/>
          <p:cNvSpPr/>
          <p:nvPr/>
        </p:nvSpPr>
        <p:spPr>
          <a:xfrm>
            <a:off x="1533525" y="3185160"/>
            <a:ext cx="287020" cy="391795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4" name="矩形 22"/>
          <p:cNvSpPr/>
          <p:nvPr/>
        </p:nvSpPr>
        <p:spPr bwMode="auto">
          <a:xfrm>
            <a:off x="539750" y="3937953"/>
            <a:ext cx="576263" cy="539750"/>
          </a:xfrm>
          <a:prstGeom prst="rect">
            <a:avLst/>
          </a:prstGeom>
          <a:solidFill>
            <a:srgbClr val="C5D8E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en-US" altLang="zh-CN" sz="1200" dirty="0">
                <a:latin typeface="Cambria" panose="02040503050406030204" pitchFamily="18" charset="0"/>
              </a:rPr>
              <a:t>n=2</a:t>
            </a:r>
            <a:endParaRPr lang="en-US" altLang="zh-CN" sz="1200" dirty="0">
              <a:latin typeface="Cambria" panose="02040503050406030204" pitchFamily="18" charset="0"/>
            </a:endParaRPr>
          </a:p>
        </p:txBody>
      </p:sp>
      <p:graphicFrame>
        <p:nvGraphicFramePr>
          <p:cNvPr id="10367" name="表格 10366"/>
          <p:cNvGraphicFramePr/>
          <p:nvPr/>
        </p:nvGraphicFramePr>
        <p:xfrm>
          <a:off x="1306513" y="4010978"/>
          <a:ext cx="1393825" cy="1035050"/>
        </p:xfrm>
        <a:graphic>
          <a:graphicData uri="http://schemas.openxmlformats.org/drawingml/2006/table">
            <a:tbl>
              <a:tblPr/>
              <a:tblGrid>
                <a:gridCol w="696913"/>
                <a:gridCol w="696912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</a:tbl>
          </a:graphicData>
        </a:graphic>
      </p:graphicFrame>
      <p:sp>
        <p:nvSpPr>
          <p:cNvPr id="10368" name="矩形 10367"/>
          <p:cNvSpPr/>
          <p:nvPr/>
        </p:nvSpPr>
        <p:spPr>
          <a:xfrm>
            <a:off x="1522413" y="4226878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69" name="矩形 10368"/>
          <p:cNvSpPr/>
          <p:nvPr/>
        </p:nvSpPr>
        <p:spPr>
          <a:xfrm>
            <a:off x="2203450" y="4226878"/>
            <a:ext cx="287338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graphicFrame>
        <p:nvGraphicFramePr>
          <p:cNvPr id="10370" name="表格 10369"/>
          <p:cNvGraphicFramePr/>
          <p:nvPr/>
        </p:nvGraphicFramePr>
        <p:xfrm>
          <a:off x="2890838" y="4010978"/>
          <a:ext cx="1393825" cy="1035050"/>
        </p:xfrm>
        <a:graphic>
          <a:graphicData uri="http://schemas.openxmlformats.org/drawingml/2006/table">
            <a:tbl>
              <a:tblPr/>
              <a:tblGrid>
                <a:gridCol w="696913"/>
                <a:gridCol w="696912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2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</a:tbl>
          </a:graphicData>
        </a:graphic>
      </p:graphicFrame>
      <p:sp>
        <p:nvSpPr>
          <p:cNvPr id="10381" name="矩形 10380"/>
          <p:cNvSpPr/>
          <p:nvPr/>
        </p:nvSpPr>
        <p:spPr>
          <a:xfrm rot="5400000">
            <a:off x="3421063" y="4010978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82" name="矩形 10381"/>
          <p:cNvSpPr/>
          <p:nvPr/>
        </p:nvSpPr>
        <p:spPr>
          <a:xfrm rot="5400000">
            <a:off x="3421063" y="4514215"/>
            <a:ext cx="287337" cy="576263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83" name="矩形 10382"/>
          <p:cNvSpPr/>
          <p:nvPr/>
        </p:nvSpPr>
        <p:spPr>
          <a:xfrm rot="5400000">
            <a:off x="5076825" y="2639060"/>
            <a:ext cx="287338" cy="576263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84" name="矩形 10383"/>
          <p:cNvSpPr/>
          <p:nvPr/>
        </p:nvSpPr>
        <p:spPr>
          <a:xfrm rot="5400000">
            <a:off x="5077460" y="2208213"/>
            <a:ext cx="287338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85" name="矩形 10384"/>
          <p:cNvSpPr/>
          <p:nvPr/>
        </p:nvSpPr>
        <p:spPr>
          <a:xfrm>
            <a:off x="6156325" y="2352358"/>
            <a:ext cx="287338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5" name="矩形 22"/>
          <p:cNvSpPr/>
          <p:nvPr/>
        </p:nvSpPr>
        <p:spPr bwMode="auto">
          <a:xfrm>
            <a:off x="4500563" y="551498"/>
            <a:ext cx="576263" cy="539750"/>
          </a:xfrm>
          <a:prstGeom prst="rect">
            <a:avLst/>
          </a:prstGeom>
          <a:solidFill>
            <a:srgbClr val="C5D8E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en-US" altLang="zh-CN" sz="1200" dirty="0">
                <a:latin typeface="Cambria" panose="02040503050406030204" pitchFamily="18" charset="0"/>
              </a:rPr>
              <a:t>n=3</a:t>
            </a:r>
            <a:endParaRPr lang="en-US" altLang="zh-CN" sz="1200" dirty="0">
              <a:latin typeface="Cambria" panose="02040503050406030204" pitchFamily="18" charset="0"/>
            </a:endParaRPr>
          </a:p>
        </p:txBody>
      </p:sp>
      <p:sp>
        <p:nvSpPr>
          <p:cNvPr id="6" name="矩形 22"/>
          <p:cNvSpPr/>
          <p:nvPr/>
        </p:nvSpPr>
        <p:spPr bwMode="auto">
          <a:xfrm>
            <a:off x="4524375" y="3326448"/>
            <a:ext cx="576263" cy="539750"/>
          </a:xfrm>
          <a:prstGeom prst="rect">
            <a:avLst/>
          </a:prstGeom>
          <a:solidFill>
            <a:srgbClr val="C5D8E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en-US" altLang="zh-CN" sz="1200" dirty="0">
                <a:latin typeface="Cambria" panose="02040503050406030204" pitchFamily="18" charset="0"/>
              </a:rPr>
              <a:t>n=4</a:t>
            </a:r>
            <a:endParaRPr lang="en-US" altLang="zh-CN" sz="1200" dirty="0">
              <a:latin typeface="Cambria" panose="02040503050406030204" pitchFamily="18" charset="0"/>
            </a:endParaRPr>
          </a:p>
        </p:txBody>
      </p:sp>
      <p:sp>
        <p:nvSpPr>
          <p:cNvPr id="10394" name="矩形 10393"/>
          <p:cNvSpPr/>
          <p:nvPr/>
        </p:nvSpPr>
        <p:spPr>
          <a:xfrm>
            <a:off x="4716463" y="4224973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10395" name="矩形 10394"/>
          <p:cNvSpPr/>
          <p:nvPr/>
        </p:nvSpPr>
        <p:spPr>
          <a:xfrm>
            <a:off x="5435600" y="4224973"/>
            <a:ext cx="287338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sz="1200"/>
          </a:p>
        </p:txBody>
      </p:sp>
      <p:sp>
        <p:nvSpPr>
          <p:cNvPr id="7" name="矩形 22"/>
          <p:cNvSpPr/>
          <p:nvPr/>
        </p:nvSpPr>
        <p:spPr bwMode="auto">
          <a:xfrm>
            <a:off x="7398068" y="3937635"/>
            <a:ext cx="1692275" cy="1079500"/>
          </a:xfrm>
          <a:prstGeom prst="rect">
            <a:avLst/>
          </a:prstGeom>
          <a:solidFill>
            <a:srgbClr val="C5D8E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200" dirty="0">
                <a:latin typeface="Cambria" panose="02040503050406030204" pitchFamily="18" charset="0"/>
              </a:rPr>
              <a:t>请你看看</a:t>
            </a:r>
            <a:r>
              <a:rPr lang="en-US" altLang="zh-CN" sz="1200" dirty="0">
                <a:latin typeface="Cambria" panose="02040503050406030204" pitchFamily="18" charset="0"/>
              </a:rPr>
              <a:t>n=4</a:t>
            </a:r>
            <a:r>
              <a:rPr lang="zh-CN" altLang="en-US" sz="1200" dirty="0">
                <a:latin typeface="Cambria" panose="02040503050406030204" pitchFamily="18" charset="0"/>
              </a:rPr>
              <a:t>时有几种排法吧！</a:t>
            </a:r>
            <a:endParaRPr lang="zh-CN" altLang="en-US" sz="120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7350" y="945540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200" y="2593245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11302" name="矩形 11"/>
          <p:cNvSpPr/>
          <p:nvPr/>
        </p:nvSpPr>
        <p:spPr>
          <a:xfrm>
            <a:off x="539750" y="911543"/>
            <a:ext cx="2370138" cy="1470025"/>
          </a:xfrm>
          <a:prstGeom prst="rect">
            <a:avLst/>
          </a:prstGeom>
          <a:solidFill>
            <a:srgbClr val="416176"/>
          </a:solidFill>
          <a:ln w="25400" cap="flat" cmpd="sng">
            <a:solidFill>
              <a:srgbClr val="F2F2F2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2699999" algn="tl" rotWithShape="0">
              <a:srgbClr val="000000">
                <a:alpha val="39999"/>
              </a:srgbClr>
            </a:outerShdw>
          </a:effectLst>
        </p:spPr>
        <p:txBody>
          <a:bodyPr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Calibri" panose="020F0502020204030204" charset="0"/>
              </a:rPr>
              <a:t>推出一般规律：</a:t>
            </a:r>
            <a:endParaRPr lang="zh-CN" altLang="en-US" dirty="0">
              <a:solidFill>
                <a:srgbClr val="FFFFFF"/>
              </a:solidFill>
              <a:latin typeface="Calibri" panose="020F0502020204030204" charset="0"/>
            </a:endParaRPr>
          </a:p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Calibri" panose="020F0502020204030204" charset="0"/>
              </a:rPr>
              <a:t>对于一般的</a:t>
            </a:r>
            <a:r>
              <a:rPr lang="en-US" altLang="zh-CN" dirty="0">
                <a:solidFill>
                  <a:srgbClr val="FFFFFF"/>
                </a:solidFill>
                <a:latin typeface="Calibri" panose="020F0502020204030204" charset="0"/>
              </a:rPr>
              <a:t>n</a:t>
            </a:r>
            <a:r>
              <a:rPr lang="zh-CN" altLang="en-US" dirty="0">
                <a:solidFill>
                  <a:srgbClr val="FFFFFF"/>
                </a:solidFill>
                <a:latin typeface="Calibri" panose="020F0502020204030204" charset="0"/>
              </a:rPr>
              <a:t>，假设其铺法总数为</a:t>
            </a:r>
            <a:r>
              <a:rPr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FFFF"/>
                </a:solidFill>
                <a:latin typeface="Calibri" panose="020F0502020204030204" charset="0"/>
              </a:rPr>
              <a:t>n</a:t>
            </a:r>
            <a:endParaRPr lang="en-US" altLang="zh-CN" baseline="-25000" dirty="0">
              <a:solidFill>
                <a:srgbClr val="FFFFFF"/>
              </a:solidFill>
              <a:latin typeface="Calibri" panose="020F050202020403020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419475" y="911543"/>
            <a:ext cx="2371725" cy="1470025"/>
          </a:xfrm>
          <a:prstGeom prst="rect">
            <a:avLst/>
          </a:prstGeom>
          <a:solidFill>
            <a:srgbClr val="C5D8E7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dirty="0">
                <a:latin typeface="Arial" panose="020B0604020202020204" pitchFamily="34" charset="0"/>
              </a:rPr>
              <a:t>若第一个骨牌是竖排列放置时，剩下</a:t>
            </a:r>
            <a:r>
              <a:rPr lang="en-US" altLang="zh-CN" dirty="0">
                <a:latin typeface="Arial" panose="020B0604020202020204" pitchFamily="34" charset="0"/>
              </a:rPr>
              <a:t>n-1</a:t>
            </a:r>
            <a:r>
              <a:rPr lang="zh-CN" altLang="en-US" dirty="0">
                <a:latin typeface="Arial" panose="020B0604020202020204" pitchFamily="34" charset="0"/>
              </a:rPr>
              <a:t>个需要排列，其排列方法数刚好为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15000" dirty="0">
                <a:latin typeface="Times New Roman" panose="02020603050405020304" pitchFamily="18" charset="0"/>
              </a:rPr>
              <a:t>n-1</a:t>
            </a:r>
            <a:endParaRPr lang="en-US" altLang="zh-CN" baseline="-15000" dirty="0">
              <a:latin typeface="Times New Roman" panose="02020603050405020304" pitchFamily="18" charset="0"/>
            </a:endParaRPr>
          </a:p>
          <a:p>
            <a:pPr lvl="0" algn="ctr" eaLnBrk="1" hangingPunct="1"/>
            <a:endParaRPr lang="zh-CN" altLang="en-US" dirty="0">
              <a:solidFill>
                <a:srgbClr val="FFFFFF"/>
              </a:solidFill>
              <a:latin typeface="Calibri" panose="020F050202020403020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300788" y="911543"/>
            <a:ext cx="2371725" cy="1470025"/>
          </a:xfrm>
          <a:prstGeom prst="rect">
            <a:avLst/>
          </a:prstGeom>
          <a:solidFill>
            <a:srgbClr val="416176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dirty="0">
                <a:solidFill>
                  <a:schemeClr val="bg1"/>
                </a:solidFill>
                <a:latin typeface="Calibri" panose="020F0502020204030204" charset="0"/>
              </a:rPr>
              <a:t>若第一个骨牌是横排放置时，则整个方格至少有</a:t>
            </a:r>
            <a:r>
              <a:rPr lang="en-US" altLang="zh-CN" dirty="0">
                <a:solidFill>
                  <a:schemeClr val="bg1"/>
                </a:solidFill>
                <a:latin typeface="Calibri" panose="020F0502020204030204" charset="0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Calibri" panose="020F0502020204030204" charset="0"/>
              </a:rPr>
              <a:t>个骨牌横排，则剩下</a:t>
            </a:r>
            <a:r>
              <a:rPr lang="en-US" altLang="zh-CN" dirty="0">
                <a:solidFill>
                  <a:schemeClr val="bg1"/>
                </a:solidFill>
                <a:latin typeface="Calibri" panose="020F0502020204030204" charset="0"/>
              </a:rPr>
              <a:t>n-2</a:t>
            </a:r>
            <a:r>
              <a:rPr lang="zh-CN" altLang="en-US" dirty="0">
                <a:solidFill>
                  <a:schemeClr val="bg1"/>
                </a:solidFill>
                <a:latin typeface="Calibri" panose="020F0502020204030204" charset="0"/>
              </a:rPr>
              <a:t>个需要排列，排列方法为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baseline="-15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altLang="zh-CN" baseline="-1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endParaRPr lang="zh-CN" altLang="en-US" baseline="-1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71" name="矩形 6"/>
          <p:cNvSpPr/>
          <p:nvPr/>
        </p:nvSpPr>
        <p:spPr>
          <a:xfrm>
            <a:off x="357188" y="285750"/>
            <a:ext cx="2654300" cy="3371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和逆推的应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推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331" name="表格 11330"/>
          <p:cNvGraphicFramePr/>
          <p:nvPr/>
        </p:nvGraphicFramePr>
        <p:xfrm>
          <a:off x="611188" y="3435668"/>
          <a:ext cx="3479800" cy="1035050"/>
        </p:xfrm>
        <a:graphic>
          <a:graphicData uri="http://schemas.openxmlformats.org/drawingml/2006/table">
            <a:tbl>
              <a:tblPr/>
              <a:tblGrid>
                <a:gridCol w="696913"/>
                <a:gridCol w="695325"/>
                <a:gridCol w="695325"/>
                <a:gridCol w="695325"/>
                <a:gridCol w="696912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….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…..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</a:tbl>
          </a:graphicData>
        </a:graphic>
      </p:graphicFrame>
      <p:sp>
        <p:nvSpPr>
          <p:cNvPr id="11324" name="矩形 11323"/>
          <p:cNvSpPr/>
          <p:nvPr/>
        </p:nvSpPr>
        <p:spPr>
          <a:xfrm>
            <a:off x="827088" y="3678555"/>
            <a:ext cx="287337" cy="576263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1337" name="表格 11336"/>
          <p:cNvGraphicFramePr/>
          <p:nvPr/>
        </p:nvGraphicFramePr>
        <p:xfrm>
          <a:off x="5219700" y="3432493"/>
          <a:ext cx="3479800" cy="1035050"/>
        </p:xfrm>
        <a:graphic>
          <a:graphicData uri="http://schemas.openxmlformats.org/drawingml/2006/table">
            <a:tbl>
              <a:tblPr/>
              <a:tblGrid>
                <a:gridCol w="696913"/>
                <a:gridCol w="695325"/>
                <a:gridCol w="695325"/>
                <a:gridCol w="695325"/>
                <a:gridCol w="696912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….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…..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</a:tr>
            </a:tbl>
          </a:graphicData>
        </a:graphic>
      </p:graphicFrame>
      <p:sp>
        <p:nvSpPr>
          <p:cNvPr id="11358" name="矩形 11357"/>
          <p:cNvSpPr/>
          <p:nvPr/>
        </p:nvSpPr>
        <p:spPr>
          <a:xfrm rot="5400000">
            <a:off x="5767388" y="3432493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359" name="矩形 11358"/>
          <p:cNvSpPr/>
          <p:nvPr/>
        </p:nvSpPr>
        <p:spPr>
          <a:xfrm rot="5400000">
            <a:off x="5767388" y="3937318"/>
            <a:ext cx="287337" cy="57626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360" name="左大括号 11359"/>
          <p:cNvSpPr/>
          <p:nvPr/>
        </p:nvSpPr>
        <p:spPr>
          <a:xfrm rot="16200000">
            <a:off x="2230438" y="3253105"/>
            <a:ext cx="360362" cy="2879725"/>
          </a:xfrm>
          <a:prstGeom prst="leftBrace">
            <a:avLst>
              <a:gd name="adj1" fmla="val 6659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361" name="文本框 11360"/>
          <p:cNvSpPr txBox="1"/>
          <p:nvPr/>
        </p:nvSpPr>
        <p:spPr>
          <a:xfrm>
            <a:off x="2268538" y="4802188"/>
            <a:ext cx="311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n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1362" name="左大括号 11361"/>
          <p:cNvSpPr/>
          <p:nvPr/>
        </p:nvSpPr>
        <p:spPr>
          <a:xfrm rot="5400000">
            <a:off x="2413000" y="2064068"/>
            <a:ext cx="431800" cy="2305050"/>
          </a:xfrm>
          <a:prstGeom prst="leftBrace">
            <a:avLst>
              <a:gd name="adj1" fmla="val 44485"/>
              <a:gd name="adj2" fmla="val 49463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363" name="文本框 11362"/>
          <p:cNvSpPr txBox="1"/>
          <p:nvPr/>
        </p:nvSpPr>
        <p:spPr>
          <a:xfrm>
            <a:off x="2387600" y="2676843"/>
            <a:ext cx="5143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n-1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1364" name="左大括号 11363"/>
          <p:cNvSpPr/>
          <p:nvPr/>
        </p:nvSpPr>
        <p:spPr>
          <a:xfrm rot="16200000">
            <a:off x="6838950" y="3251518"/>
            <a:ext cx="360363" cy="2879725"/>
          </a:xfrm>
          <a:prstGeom prst="leftBrace">
            <a:avLst>
              <a:gd name="adj1" fmla="val 6659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365" name="文本框 11364"/>
          <p:cNvSpPr txBox="1"/>
          <p:nvPr/>
        </p:nvSpPr>
        <p:spPr>
          <a:xfrm>
            <a:off x="6877050" y="4872355"/>
            <a:ext cx="311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n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1366" name="左大括号 11365"/>
          <p:cNvSpPr/>
          <p:nvPr/>
        </p:nvSpPr>
        <p:spPr>
          <a:xfrm rot="5400000">
            <a:off x="7559675" y="2489518"/>
            <a:ext cx="360363" cy="1439862"/>
          </a:xfrm>
          <a:prstGeom prst="leftBrace">
            <a:avLst>
              <a:gd name="adj1" fmla="val 33296"/>
              <a:gd name="adj2" fmla="val 49463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367" name="文本框 11366"/>
          <p:cNvSpPr txBox="1"/>
          <p:nvPr/>
        </p:nvSpPr>
        <p:spPr>
          <a:xfrm>
            <a:off x="7513638" y="2676843"/>
            <a:ext cx="5143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n-2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3" grpId="0"/>
      <p:bldP spid="11367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4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5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6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7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8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9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ISLIDE.VECTOR" val="c7cd9fd3-95be-4895-a18c-01ed58a21124"/>
  <p:tag name="KSO_WM_UNIT_HIGHLIGHT" val="0"/>
  <p:tag name="KSO_WM_UNIT_COMPATIBLE" val="0"/>
  <p:tag name="KSO_WM_UNIT_DIAGRAM_ISNUMVISUAL" val="0"/>
  <p:tag name="KSO_WM_UNIT_DIAGRAM_ISREFERUNIT" val="0"/>
  <p:tag name="KSO_WM_UNIT_ID" val="_10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9916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9916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TEMPLATE_SUBCATEGORY" val="0"/>
  <p:tag name="KSO_WM_TAG_VERSION" val="1.0"/>
  <p:tag name="KSO_WM_BEAUTIFY_FLAG" val="#wm#"/>
  <p:tag name="KSO_WM_TEMPLATE_CATEGORY" val="custom"/>
  <p:tag name="KSO_WM_TEMPLATE_INDEX" val="20199916"/>
  <p:tag name="KSO_WM_TEMPLATE_THUMBS_INDEX" val="1、3、8"/>
</p:tagLst>
</file>

<file path=ppt/tags/tag57.xml><?xml version="1.0" encoding="utf-8"?>
<p:tagLst xmlns:p="http://schemas.openxmlformats.org/presentationml/2006/main">
  <p:tag name="KSO_WM_UNIT_ISCONTENTSTITLE" val="0"/>
  <p:tag name="KSO_WM_UNIT_PRESET_TEXT" val="10月部门工作汇报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background20191707_1*a*1"/>
  <p:tag name="KSO_WM_TEMPLATE_CATEGORY" val="background"/>
  <p:tag name="KSO_WM_TEMPLATE_INDEX" val="20191707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ISCONTENTSTITLE" val="0"/>
  <p:tag name="KSO_WM_UNIT_PRESET_TEXT" val="部门名称  /  汇报人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background20191707_1*b*1"/>
  <p:tag name="KSO_WM_TEMPLATE_CATEGORY" val="background"/>
  <p:tag name="KSO_WM_TEMPLATE_INDEX" val="20191707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background20191707_1*i*2"/>
  <p:tag name="KSO_WM_TEMPLATE_CATEGORY" val="background"/>
  <p:tag name="KSO_WM_TEMPLATE_INDEX" val="20191707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SLIDE_ID" val="background20191707_1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99916"/>
  <p:tag name="KSO_WM_SLIDE_LAYOUT" val="a_b_k"/>
  <p:tag name="KSO_WM_SLIDE_LAYOUT_CNT" val="1_2_1"/>
  <p:tag name="KSO_WM_TEMPLATE_THUMBS_INDEX" val="1、2、3、6、8、10、11、12、15"/>
  <p:tag name="KSO_WM_SLIDE_MODEL_TYPE" val="cover"/>
  <p:tag name="KSO_WM_SLIDE_COVER_PICTUREID" val="310593690"/>
  <p:tag name="KSO_WM_SLIDE_COVER_PICTURERESID" val="310593690"/>
  <p:tag name="KSO_WM_SLIDE_COVER_HASPICTURE" val="1"/>
  <p:tag name="KSO_WM_SLIDE_COVER_TEMPLATE_COLOR_SCHEME" val="{&quot;colors&quot;:[&quot;#2e2e2e&quot;,&quot;#ffffff&quot;,&quot;#ffbf00&quot;,&quot;#2d2d2d&quot;,&quot;#aeaeae&quot;,&quot;#ffbf00&quot;,&quot;#2e2e2e&quot;,&quot;#aeaeae&quot;,&quot;#f33b48&quot;,&quot;#ffbe00&quot;]}"/>
  <p:tag name="KSO_WM_UNIT_VEER_ID" val="0"/>
</p:tagLst>
</file>

<file path=ppt/tags/tag61.xml><?xml version="1.0" encoding="utf-8"?>
<p:tagLst xmlns:p="http://schemas.openxmlformats.org/presentationml/2006/main">
  <p:tag name="MH" val="20170726164042"/>
  <p:tag name="MH_LIBRARY" val="GRAPHIC"/>
  <p:tag name="MH_TYPE" val="Other"/>
  <p:tag name="MH_ORDER" val="2"/>
</p:tagLst>
</file>

<file path=ppt/tags/tag62.xml><?xml version="1.0" encoding="utf-8"?>
<p:tagLst xmlns:p="http://schemas.openxmlformats.org/presentationml/2006/main">
  <p:tag name="MH" val="20170726164042"/>
  <p:tag name="MH_LIBRARY" val="GRAPHIC"/>
  <p:tag name="MH_TYPE" val="Other"/>
  <p:tag name="MH_ORDER" val="4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A20199916">
      <a:dk1>
        <a:srgbClr val="000000"/>
      </a:dk1>
      <a:lt1>
        <a:srgbClr val="FFFFFF"/>
      </a:lt1>
      <a:dk2>
        <a:srgbClr val="1E53BC"/>
      </a:dk2>
      <a:lt2>
        <a:srgbClr val="FFFFFF"/>
      </a:lt2>
      <a:accent1>
        <a:srgbClr val="2E68DD"/>
      </a:accent1>
      <a:accent2>
        <a:srgbClr val="5182E3"/>
      </a:accent2>
      <a:accent3>
        <a:srgbClr val="30DFFF"/>
      </a:accent3>
      <a:accent4>
        <a:srgbClr val="3CF1F0"/>
      </a:accent4>
      <a:accent5>
        <a:srgbClr val="9FF3F1"/>
      </a:accent5>
      <a:accent6>
        <a:srgbClr val="40EDCA"/>
      </a:accent6>
      <a:hlink>
        <a:srgbClr val="304FFE"/>
      </a:hlink>
      <a:folHlink>
        <a:srgbClr val="492067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03</Words>
  <Application>WPS 演示</Application>
  <PresentationFormat>全屏显示(4:3)</PresentationFormat>
  <Paragraphs>806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52" baseType="lpstr">
      <vt:lpstr>Arial</vt:lpstr>
      <vt:lpstr>宋体</vt:lpstr>
      <vt:lpstr>Wingdings</vt:lpstr>
      <vt:lpstr>微软雅黑</vt:lpstr>
      <vt:lpstr>汉仪旗黑-85S</vt:lpstr>
      <vt:lpstr>黑体</vt:lpstr>
      <vt:lpstr>Roboto Thin</vt:lpstr>
      <vt:lpstr>Segoe Print</vt:lpstr>
      <vt:lpstr>方正中俊黑简体</vt:lpstr>
      <vt:lpstr>DIN Medium</vt:lpstr>
      <vt:lpstr>Calibri</vt:lpstr>
      <vt:lpstr>FontAwesome</vt:lpstr>
      <vt:lpstr>华文细黑</vt:lpstr>
      <vt:lpstr>Cambria</vt:lpstr>
      <vt:lpstr>Times New Roman</vt:lpstr>
      <vt:lpstr>Arial Unicode MS</vt:lpstr>
      <vt:lpstr>Montserrat</vt:lpstr>
      <vt:lpstr>华文仿宋</vt:lpstr>
      <vt:lpstr>Sitka Text</vt:lpstr>
      <vt:lpstr>自定义设计方案</vt:lpstr>
      <vt:lpstr>1_自定义设计方案</vt:lpstr>
      <vt:lpstr>1_Office 主题​​</vt:lpstr>
      <vt:lpstr>Equation.DSMT4</vt:lpstr>
      <vt:lpstr>学科竞赛编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j</dc:creator>
  <cp:lastModifiedBy>苹果</cp:lastModifiedBy>
  <cp:revision>409</cp:revision>
  <dcterms:created xsi:type="dcterms:W3CDTF">2013-10-30T09:04:00Z</dcterms:created>
  <dcterms:modified xsi:type="dcterms:W3CDTF">2020-03-28T14:3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